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6A04" w:rsidRDefault="00246A04" w:rsidP="00246A04">
      <w:pPr>
        <w:spacing w:before="240" w:after="0"/>
        <w:rPr>
          <w:rFonts w:ascii="Century Gothic" w:hAnsi="Century Gothic"/>
        </w:rPr>
      </w:pPr>
      <w:r>
        <w:rPr>
          <w:rFonts w:ascii="Century Gothic" w:hAnsi="Century Gothic"/>
        </w:rPr>
        <w:t>Name: _________________________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Date: ____________________</w:t>
      </w:r>
    </w:p>
    <w:p w:rsidR="009F6843" w:rsidRDefault="009F6843" w:rsidP="009F6843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107" style="width:540pt;height:1pt" o:hralign="center" o:hrstd="t" o:hrnoshade="t" o:hr="t" fillcolor="black [3213]" stroked="f"/>
        </w:pict>
      </w:r>
    </w:p>
    <w:p w:rsidR="009F6843" w:rsidRDefault="009F6843" w:rsidP="009F6843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>Find the transformation</w:t>
      </w:r>
      <w:r>
        <w:rPr>
          <w:rFonts w:ascii="Century Gothic" w:hAnsi="Century Gothic"/>
        </w:rPr>
        <w:t>s:</w:t>
      </w:r>
    </w:p>
    <w:p w:rsidR="009F6843" w:rsidRDefault="009F6843" w:rsidP="009F6843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  <w:sectPr w:rsidR="009F6843" w:rsidSect="00246A04">
          <w:headerReference w:type="default" r:id="rId7"/>
          <w:footerReference w:type="default" r:id="rId8"/>
          <w:pgSz w:w="12240" w:h="15840"/>
          <w:pgMar w:top="720" w:right="720" w:bottom="720" w:left="720" w:header="432" w:footer="288" w:gutter="0"/>
          <w:cols w:space="720"/>
          <w:docGrid w:linePitch="360"/>
        </w:sectPr>
      </w:pPr>
    </w:p>
    <w:p w:rsidR="009F6843" w:rsidRDefault="009F6843" w:rsidP="009F6843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</w:pPr>
      <w:r w:rsidRPr="00686D0B">
        <w:rPr>
          <w:rFonts w:ascii="Century Gothic" w:hAnsi="Century Gothic"/>
          <w:position w:val="-14"/>
        </w:rPr>
        <w:object w:dxaOrig="16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8" type="#_x0000_t75" style="width:83.4pt;height:20.4pt" o:ole="">
            <v:imagedata r:id="rId9" o:title=""/>
          </v:shape>
          <o:OLEObject Type="Embed" ProgID="Equation.DSMT4" ShapeID="_x0000_i1108" DrawAspect="Content" ObjectID="_1540020914" r:id="rId10"/>
        </w:object>
      </w:r>
    </w:p>
    <w:p w:rsidR="009F6843" w:rsidRDefault="009F6843" w:rsidP="009F6843">
      <w:pPr>
        <w:pStyle w:val="ListParagraph"/>
        <w:spacing w:after="0"/>
        <w:rPr>
          <w:rFonts w:ascii="Century Gothic" w:hAnsi="Century Gothic"/>
        </w:rPr>
      </w:pPr>
    </w:p>
    <w:p w:rsidR="009F6843" w:rsidRDefault="009F6843" w:rsidP="009F6843">
      <w:pPr>
        <w:pStyle w:val="ListParagraph"/>
        <w:spacing w:after="0"/>
        <w:rPr>
          <w:rFonts w:ascii="Century Gothic" w:hAnsi="Century Gothic"/>
        </w:rPr>
      </w:pPr>
    </w:p>
    <w:p w:rsidR="009F6843" w:rsidRDefault="009F6843" w:rsidP="009F6843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</w:pPr>
      <w:r w:rsidRPr="00686D0B">
        <w:rPr>
          <w:rFonts w:ascii="Century Gothic" w:hAnsi="Century Gothic"/>
          <w:position w:val="-14"/>
        </w:rPr>
        <w:object w:dxaOrig="1660" w:dyaOrig="400">
          <v:shape id="_x0000_i1109" type="#_x0000_t75" style="width:83.4pt;height:20.4pt" o:ole="">
            <v:imagedata r:id="rId11" o:title=""/>
          </v:shape>
          <o:OLEObject Type="Embed" ProgID="Equation.DSMT4" ShapeID="_x0000_i1109" DrawAspect="Content" ObjectID="_1540020915" r:id="rId12"/>
        </w:object>
      </w:r>
    </w:p>
    <w:p w:rsidR="009F6843" w:rsidRDefault="009F6843" w:rsidP="009F6843">
      <w:pPr>
        <w:pStyle w:val="ListParagraph"/>
        <w:spacing w:after="0"/>
        <w:rPr>
          <w:rFonts w:ascii="Century Gothic" w:hAnsi="Century Gothic"/>
        </w:rPr>
      </w:pPr>
    </w:p>
    <w:p w:rsidR="009F6843" w:rsidRPr="00686D0B" w:rsidRDefault="009F6843" w:rsidP="009F6843">
      <w:pPr>
        <w:pStyle w:val="ListParagraph"/>
        <w:rPr>
          <w:rFonts w:ascii="Century Gothic" w:hAnsi="Century Gothic"/>
        </w:rPr>
      </w:pPr>
    </w:p>
    <w:p w:rsidR="009F6843" w:rsidRDefault="009F6843" w:rsidP="009F6843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</w:pPr>
      <w:r w:rsidRPr="00686D0B">
        <w:rPr>
          <w:rFonts w:ascii="Century Gothic" w:hAnsi="Century Gothic"/>
          <w:position w:val="-14"/>
        </w:rPr>
        <w:object w:dxaOrig="1760" w:dyaOrig="400">
          <v:shape id="_x0000_i1110" type="#_x0000_t75" style="width:88.2pt;height:20.4pt" o:ole="">
            <v:imagedata r:id="rId13" o:title=""/>
          </v:shape>
          <o:OLEObject Type="Embed" ProgID="Equation.DSMT4" ShapeID="_x0000_i1110" DrawAspect="Content" ObjectID="_1540020916" r:id="rId14"/>
        </w:object>
      </w:r>
    </w:p>
    <w:p w:rsidR="009F6843" w:rsidRPr="00686D0B" w:rsidRDefault="009F6843" w:rsidP="009F6843">
      <w:pPr>
        <w:spacing w:after="0"/>
        <w:rPr>
          <w:rFonts w:ascii="Century Gothic" w:hAnsi="Century Gothic"/>
        </w:rPr>
        <w:sectPr w:rsidR="009F6843" w:rsidRPr="00686D0B" w:rsidSect="00686D0B">
          <w:type w:val="continuous"/>
          <w:pgSz w:w="12240" w:h="15840"/>
          <w:pgMar w:top="720" w:right="720" w:bottom="720" w:left="720" w:header="432" w:footer="288" w:gutter="0"/>
          <w:cols w:num="3" w:sep="1" w:space="720"/>
          <w:docGrid w:linePitch="360"/>
        </w:sectPr>
      </w:pPr>
    </w:p>
    <w:p w:rsidR="009F6843" w:rsidRPr="00686D0B" w:rsidRDefault="009F6843" w:rsidP="009F6843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111" style="width:540pt;height:1pt" o:hralign="center" o:hrstd="t" o:hrnoshade="t" o:hr="t" fillcolor="black [3213]" stroked="f"/>
        </w:pict>
      </w:r>
    </w:p>
    <w:p w:rsidR="009F6843" w:rsidRDefault="009F6843" w:rsidP="009F6843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  <w:sectPr w:rsidR="009F6843" w:rsidSect="00686D0B">
          <w:type w:val="continuous"/>
          <w:pgSz w:w="12240" w:h="15840"/>
          <w:pgMar w:top="720" w:right="720" w:bottom="720" w:left="720" w:header="432" w:footer="288" w:gutter="0"/>
          <w:cols w:space="720"/>
          <w:docGrid w:linePitch="360"/>
        </w:sectPr>
      </w:pPr>
    </w:p>
    <w:p w:rsidR="009F6843" w:rsidRDefault="009F6843" w:rsidP="009F6843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</w:pPr>
      <w:r w:rsidRPr="00686D0B">
        <w:rPr>
          <w:rFonts w:ascii="Century Gothic" w:hAnsi="Century Gothic"/>
          <w:position w:val="-14"/>
        </w:rPr>
        <w:object w:dxaOrig="1820" w:dyaOrig="400">
          <v:shape id="_x0000_i1112" type="#_x0000_t75" style="width:90.6pt;height:20.4pt" o:ole="">
            <v:imagedata r:id="rId15" o:title=""/>
          </v:shape>
          <o:OLEObject Type="Embed" ProgID="Equation.DSMT4" ShapeID="_x0000_i1112" DrawAspect="Content" ObjectID="_1540020917" r:id="rId16"/>
        </w:object>
      </w:r>
    </w:p>
    <w:p w:rsidR="009F6843" w:rsidRDefault="009F6843" w:rsidP="009F6843">
      <w:pPr>
        <w:pStyle w:val="ListParagraph"/>
        <w:spacing w:after="0"/>
        <w:rPr>
          <w:rFonts w:ascii="Century Gothic" w:hAnsi="Century Gothic"/>
        </w:rPr>
      </w:pPr>
    </w:p>
    <w:p w:rsidR="009F6843" w:rsidRDefault="009F6843" w:rsidP="009F6843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</w:pPr>
      <w:r w:rsidRPr="00686D0B">
        <w:rPr>
          <w:rFonts w:ascii="Century Gothic" w:hAnsi="Century Gothic"/>
          <w:position w:val="-14"/>
        </w:rPr>
        <w:object w:dxaOrig="2200" w:dyaOrig="400">
          <v:shape id="_x0000_i1113" type="#_x0000_t75" style="width:110.4pt;height:20.4pt" o:ole="">
            <v:imagedata r:id="rId17" o:title=""/>
          </v:shape>
          <o:OLEObject Type="Embed" ProgID="Equation.DSMT4" ShapeID="_x0000_i1113" DrawAspect="Content" ObjectID="_1540020918" r:id="rId18"/>
        </w:object>
      </w:r>
    </w:p>
    <w:p w:rsidR="009F6843" w:rsidRDefault="009F6843" w:rsidP="009F6843">
      <w:pPr>
        <w:pStyle w:val="ListParagraph"/>
        <w:rPr>
          <w:rFonts w:ascii="Century Gothic" w:hAnsi="Century Gothic"/>
        </w:rPr>
      </w:pPr>
    </w:p>
    <w:p w:rsidR="009F6843" w:rsidRDefault="009F6843" w:rsidP="009F6843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</w:pPr>
      <w:r w:rsidRPr="00686D0B">
        <w:rPr>
          <w:rFonts w:ascii="Century Gothic" w:hAnsi="Century Gothic"/>
          <w:position w:val="-14"/>
        </w:rPr>
        <w:object w:dxaOrig="1820" w:dyaOrig="400">
          <v:shape id="_x0000_i1114" type="#_x0000_t75" style="width:90.6pt;height:20.4pt" o:ole="">
            <v:imagedata r:id="rId19" o:title=""/>
          </v:shape>
          <o:OLEObject Type="Embed" ProgID="Equation.DSMT4" ShapeID="_x0000_i1114" DrawAspect="Content" ObjectID="_1540020919" r:id="rId20"/>
        </w:object>
      </w:r>
    </w:p>
    <w:p w:rsidR="009F6843" w:rsidRPr="00686D0B" w:rsidRDefault="009F6843" w:rsidP="009F6843">
      <w:pPr>
        <w:spacing w:after="0"/>
        <w:rPr>
          <w:rFonts w:ascii="Century Gothic" w:hAnsi="Century Gothic"/>
        </w:rPr>
        <w:sectPr w:rsidR="009F6843" w:rsidRPr="00686D0B" w:rsidSect="00686D0B">
          <w:type w:val="continuous"/>
          <w:pgSz w:w="12240" w:h="15840"/>
          <w:pgMar w:top="720" w:right="720" w:bottom="720" w:left="720" w:header="432" w:footer="288" w:gutter="0"/>
          <w:cols w:num="3" w:sep="1" w:space="720"/>
          <w:docGrid w:linePitch="360"/>
        </w:sectPr>
      </w:pPr>
    </w:p>
    <w:p w:rsidR="009F6843" w:rsidRDefault="009F6843" w:rsidP="009F6843">
      <w:pPr>
        <w:spacing w:after="0"/>
        <w:rPr>
          <w:rFonts w:ascii="Century Gothic" w:hAnsi="Century Gothic"/>
        </w:rPr>
      </w:pPr>
    </w:p>
    <w:p w:rsidR="009F6843" w:rsidRDefault="009F6843" w:rsidP="009F6843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116" style="width:540pt;height:1pt" o:hralign="center" o:hrstd="t" o:hrnoshade="t" o:hr="t" fillcolor="black [3213]" stroked="f"/>
        </w:pict>
      </w:r>
    </w:p>
    <w:p w:rsidR="009F6843" w:rsidRDefault="009F6843" w:rsidP="009F6843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>Find the asymptotes</w:t>
      </w:r>
      <w:r>
        <w:rPr>
          <w:rFonts w:ascii="Century Gothic" w:hAnsi="Century Gothic"/>
        </w:rPr>
        <w:t>:</w:t>
      </w:r>
    </w:p>
    <w:p w:rsidR="009F6843" w:rsidRDefault="009F6843" w:rsidP="009F6843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  <w:sectPr w:rsidR="009F6843" w:rsidSect="00080F4B">
          <w:headerReference w:type="default" r:id="rId21"/>
          <w:footerReference w:type="default" r:id="rId22"/>
          <w:type w:val="continuous"/>
          <w:pgSz w:w="12240" w:h="15840"/>
          <w:pgMar w:top="720" w:right="720" w:bottom="720" w:left="720" w:header="432" w:footer="288" w:gutter="0"/>
          <w:cols w:space="720"/>
          <w:docGrid w:linePitch="360"/>
        </w:sectPr>
      </w:pPr>
    </w:p>
    <w:p w:rsidR="009F6843" w:rsidRDefault="009F6843" w:rsidP="009F6843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</w:pPr>
      <w:r w:rsidRPr="00686D0B">
        <w:rPr>
          <w:rFonts w:ascii="Century Gothic" w:hAnsi="Century Gothic"/>
          <w:position w:val="-14"/>
        </w:rPr>
        <w:object w:dxaOrig="1660" w:dyaOrig="400">
          <v:shape id="_x0000_i1117" type="#_x0000_t75" style="width:83.4pt;height:20.4pt" o:ole="">
            <v:imagedata r:id="rId23" o:title=""/>
          </v:shape>
          <o:OLEObject Type="Embed" ProgID="Equation.DSMT4" ShapeID="_x0000_i1117" DrawAspect="Content" ObjectID="_1540020920" r:id="rId24"/>
        </w:object>
      </w:r>
    </w:p>
    <w:p w:rsidR="009F6843" w:rsidRDefault="009F6843" w:rsidP="009F6843">
      <w:pPr>
        <w:pStyle w:val="ListParagraph"/>
        <w:spacing w:after="0"/>
        <w:rPr>
          <w:rFonts w:ascii="Century Gothic" w:hAnsi="Century Gothic"/>
        </w:rPr>
      </w:pPr>
    </w:p>
    <w:p w:rsidR="009F6843" w:rsidRDefault="009F6843" w:rsidP="009F6843">
      <w:pPr>
        <w:pStyle w:val="ListParagraph"/>
        <w:spacing w:after="0"/>
        <w:rPr>
          <w:rFonts w:ascii="Century Gothic" w:hAnsi="Century Gothic"/>
        </w:rPr>
      </w:pPr>
    </w:p>
    <w:p w:rsidR="009F6843" w:rsidRDefault="009F6843" w:rsidP="009F6843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</w:pPr>
      <w:r w:rsidRPr="00686D0B">
        <w:rPr>
          <w:rFonts w:ascii="Century Gothic" w:hAnsi="Century Gothic"/>
          <w:position w:val="-14"/>
        </w:rPr>
        <w:object w:dxaOrig="1660" w:dyaOrig="400">
          <v:shape id="_x0000_i1118" type="#_x0000_t75" style="width:83.4pt;height:20.4pt" o:ole="">
            <v:imagedata r:id="rId25" o:title=""/>
          </v:shape>
          <o:OLEObject Type="Embed" ProgID="Equation.DSMT4" ShapeID="_x0000_i1118" DrawAspect="Content" ObjectID="_1540020921" r:id="rId26"/>
        </w:object>
      </w:r>
    </w:p>
    <w:p w:rsidR="009F6843" w:rsidRDefault="009F6843" w:rsidP="009F6843">
      <w:pPr>
        <w:pStyle w:val="ListParagraph"/>
        <w:spacing w:after="0"/>
        <w:rPr>
          <w:rFonts w:ascii="Century Gothic" w:hAnsi="Century Gothic"/>
        </w:rPr>
      </w:pPr>
    </w:p>
    <w:p w:rsidR="009F6843" w:rsidRPr="00686D0B" w:rsidRDefault="009F6843" w:rsidP="009F6843">
      <w:pPr>
        <w:pStyle w:val="ListParagraph"/>
        <w:rPr>
          <w:rFonts w:ascii="Century Gothic" w:hAnsi="Century Gothic"/>
        </w:rPr>
      </w:pPr>
    </w:p>
    <w:p w:rsidR="009F6843" w:rsidRDefault="009F6843" w:rsidP="009F6843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</w:pPr>
      <w:r w:rsidRPr="00686D0B">
        <w:rPr>
          <w:rFonts w:ascii="Century Gothic" w:hAnsi="Century Gothic"/>
          <w:position w:val="-14"/>
        </w:rPr>
        <w:object w:dxaOrig="1760" w:dyaOrig="400">
          <v:shape id="_x0000_i1119" type="#_x0000_t75" style="width:88.2pt;height:20.4pt" o:ole="">
            <v:imagedata r:id="rId27" o:title=""/>
          </v:shape>
          <o:OLEObject Type="Embed" ProgID="Equation.DSMT4" ShapeID="_x0000_i1119" DrawAspect="Content" ObjectID="_1540020922" r:id="rId28"/>
        </w:object>
      </w:r>
    </w:p>
    <w:p w:rsidR="009F6843" w:rsidRPr="00686D0B" w:rsidRDefault="009F6843" w:rsidP="009F6843">
      <w:pPr>
        <w:spacing w:after="0"/>
        <w:rPr>
          <w:rFonts w:ascii="Century Gothic" w:hAnsi="Century Gothic"/>
        </w:rPr>
        <w:sectPr w:rsidR="009F6843" w:rsidRPr="00686D0B" w:rsidSect="00686D0B">
          <w:type w:val="continuous"/>
          <w:pgSz w:w="12240" w:h="15840"/>
          <w:pgMar w:top="720" w:right="720" w:bottom="720" w:left="720" w:header="432" w:footer="288" w:gutter="0"/>
          <w:cols w:num="3" w:sep="1" w:space="720"/>
          <w:docGrid w:linePitch="360"/>
        </w:sectPr>
      </w:pPr>
    </w:p>
    <w:p w:rsidR="009F6843" w:rsidRPr="00686D0B" w:rsidRDefault="009F6843" w:rsidP="009F6843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147" style="width:540pt;height:1pt" o:hralign="center" o:hrstd="t" o:hrnoshade="t" o:hr="t" fillcolor="black [3213]" stroked="f"/>
        </w:pict>
      </w:r>
    </w:p>
    <w:p w:rsidR="009F6843" w:rsidRDefault="009F6843" w:rsidP="009F6843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  <w:sectPr w:rsidR="009F6843" w:rsidSect="00686D0B">
          <w:type w:val="continuous"/>
          <w:pgSz w:w="12240" w:h="15840"/>
          <w:pgMar w:top="720" w:right="720" w:bottom="720" w:left="720" w:header="432" w:footer="288" w:gutter="0"/>
          <w:cols w:space="720"/>
          <w:docGrid w:linePitch="360"/>
        </w:sectPr>
      </w:pPr>
    </w:p>
    <w:p w:rsidR="009F6843" w:rsidRDefault="009F6843" w:rsidP="009F6843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  <w:sectPr w:rsidR="009F6843" w:rsidSect="00080F4B">
          <w:type w:val="continuous"/>
          <w:pgSz w:w="12240" w:h="15840"/>
          <w:pgMar w:top="720" w:right="720" w:bottom="720" w:left="720" w:header="432" w:footer="288" w:gutter="0"/>
          <w:cols w:num="3" w:sep="1" w:space="720"/>
          <w:docGrid w:linePitch="360"/>
        </w:sectPr>
      </w:pPr>
    </w:p>
    <w:p w:rsidR="00686D0B" w:rsidRPr="00B401A4" w:rsidRDefault="00686D0B" w:rsidP="009F6843">
      <w:pPr>
        <w:pStyle w:val="ListParagraph"/>
        <w:numPr>
          <w:ilvl w:val="0"/>
          <w:numId w:val="2"/>
        </w:numPr>
        <w:spacing w:before="240" w:after="0" w:line="240" w:lineRule="auto"/>
        <w:rPr>
          <w:rFonts w:ascii="Century Gothic" w:hAnsi="Century Gothic"/>
        </w:rPr>
      </w:pPr>
      <w:r w:rsidRPr="00B401A4">
        <w:rPr>
          <w:rFonts w:ascii="Century Gothic" w:hAnsi="Century Gothic"/>
          <w:position w:val="-12"/>
        </w:rPr>
        <w:object w:dxaOrig="1080" w:dyaOrig="360">
          <v:shape id="_x0000_i1026" type="#_x0000_t75" style="width:54pt;height:18pt" o:ole="">
            <v:imagedata r:id="rId29" o:title=""/>
          </v:shape>
          <o:OLEObject Type="Embed" ProgID="Equation.DSMT4" ShapeID="_x0000_i1026" DrawAspect="Content" ObjectID="_1540020923" r:id="rId30"/>
        </w:object>
      </w:r>
      <w:r w:rsidRPr="00B401A4">
        <w:rPr>
          <w:rFonts w:ascii="Century Gothic" w:hAnsi="Century Gothic"/>
        </w:rPr>
        <w:tab/>
      </w:r>
      <w:r w:rsidRPr="00B401A4">
        <w:rPr>
          <w:rFonts w:ascii="Century Gothic" w:hAnsi="Century Gothic"/>
        </w:rPr>
        <w:tab/>
      </w:r>
      <w:r w:rsidRPr="00B401A4">
        <w:rPr>
          <w:rFonts w:ascii="Century Gothic" w:hAnsi="Century Gothic"/>
        </w:rPr>
        <w:tab/>
      </w:r>
      <w:r w:rsidRPr="00B401A4">
        <w:rPr>
          <w:rFonts w:ascii="Century Gothic" w:hAnsi="Century Gothic"/>
        </w:rPr>
        <w:tab/>
        <w:t xml:space="preserve">          </w:t>
      </w:r>
    </w:p>
    <w:p w:rsidR="00686D0B" w:rsidRPr="008A15AB" w:rsidRDefault="00377584" w:rsidP="00686D0B">
      <w:pPr>
        <w:spacing w:after="0"/>
        <w:ind w:left="4950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58240" behindDoc="1" locked="0" layoutInCell="1" allowOverlap="1" wp14:anchorId="5A4BA47C" wp14:editId="22F200F1">
            <wp:simplePos x="0" y="0"/>
            <wp:positionH relativeFrom="column">
              <wp:posOffset>-131445</wp:posOffset>
            </wp:positionH>
            <wp:positionV relativeFrom="paragraph">
              <wp:posOffset>53975</wp:posOffset>
            </wp:positionV>
            <wp:extent cx="2009775" cy="2009775"/>
            <wp:effectExtent l="0" t="0" r="9525" b="9525"/>
            <wp:wrapTight wrapText="bothSides">
              <wp:wrapPolygon edited="0">
                <wp:start x="0" y="0"/>
                <wp:lineTo x="0" y="21498"/>
                <wp:lineTo x="21498" y="21498"/>
                <wp:lineTo x="21498" y="0"/>
                <wp:lineTo x="0" y="0"/>
              </wp:wrapPolygon>
            </wp:wrapTight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[image]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009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86D0B" w:rsidRPr="008A15AB">
        <w:rPr>
          <w:rFonts w:ascii="Century Gothic" w:hAnsi="Century Gothic"/>
        </w:rPr>
        <w:t>State 3 points on Graph______</w:t>
      </w:r>
      <w:r w:rsidR="00686D0B">
        <w:rPr>
          <w:rFonts w:ascii="Century Gothic" w:hAnsi="Century Gothic"/>
        </w:rPr>
        <w:t>_____________</w:t>
      </w:r>
      <w:r w:rsidR="00686D0B" w:rsidRPr="008A15AB">
        <w:rPr>
          <w:rFonts w:ascii="Century Gothic" w:hAnsi="Century Gothic"/>
        </w:rPr>
        <w:t>___________</w:t>
      </w:r>
    </w:p>
    <w:p w:rsidR="00686D0B" w:rsidRPr="008A15AB" w:rsidRDefault="00686D0B" w:rsidP="00686D0B">
      <w:pPr>
        <w:spacing w:after="0"/>
        <w:ind w:left="4950"/>
        <w:rPr>
          <w:rFonts w:ascii="Century Gothic" w:hAnsi="Century Gothic"/>
        </w:rPr>
      </w:pPr>
    </w:p>
    <w:p w:rsidR="00686D0B" w:rsidRPr="008A15AB" w:rsidRDefault="00686D0B" w:rsidP="00686D0B">
      <w:pPr>
        <w:spacing w:after="0"/>
        <w:ind w:left="4950"/>
        <w:rPr>
          <w:rFonts w:ascii="Century Gothic" w:hAnsi="Century Gothic"/>
        </w:rPr>
      </w:pPr>
      <w:r>
        <w:rPr>
          <w:rFonts w:ascii="Century Gothic" w:hAnsi="Century Gothic"/>
        </w:rPr>
        <w:t>Domain___________   Range_____________</w:t>
      </w:r>
    </w:p>
    <w:p w:rsidR="00686D0B" w:rsidRPr="008A15AB" w:rsidRDefault="00686D0B" w:rsidP="00686D0B">
      <w:pPr>
        <w:spacing w:after="0"/>
        <w:ind w:left="4950"/>
        <w:rPr>
          <w:rFonts w:ascii="Century Gothic" w:hAnsi="Century Gothic"/>
        </w:rPr>
      </w:pPr>
    </w:p>
    <w:p w:rsidR="00686D0B" w:rsidRDefault="00686D0B" w:rsidP="00686D0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Asymptote</w:t>
      </w:r>
      <w:r>
        <w:rPr>
          <w:rFonts w:ascii="Century Gothic" w:hAnsi="Century Gothic"/>
        </w:rPr>
        <w:t>___________       Increasing or Decreasing</w:t>
      </w:r>
    </w:p>
    <w:p w:rsidR="00686D0B" w:rsidRDefault="00686D0B" w:rsidP="00686D0B">
      <w:pPr>
        <w:spacing w:after="0"/>
        <w:ind w:left="4950"/>
        <w:rPr>
          <w:rFonts w:ascii="Century Gothic" w:hAnsi="Century Gothic"/>
        </w:rPr>
      </w:pPr>
    </w:p>
    <w:p w:rsidR="00686D0B" w:rsidRDefault="00686D0B" w:rsidP="00686D0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X-intercept _______</w:t>
      </w:r>
      <w:r>
        <w:rPr>
          <w:rFonts w:ascii="Century Gothic" w:hAnsi="Century Gothic"/>
        </w:rPr>
        <w:t>__</w:t>
      </w:r>
      <w:r w:rsidRPr="008A15AB">
        <w:rPr>
          <w:rFonts w:ascii="Century Gothic" w:hAnsi="Century Gothic"/>
        </w:rPr>
        <w:t xml:space="preserve">_ </w:t>
      </w:r>
      <w:r>
        <w:rPr>
          <w:rFonts w:ascii="Century Gothic" w:hAnsi="Century Gothic"/>
        </w:rPr>
        <w:t xml:space="preserve">       </w:t>
      </w:r>
      <w:r w:rsidRPr="008A15AB">
        <w:rPr>
          <w:rFonts w:ascii="Century Gothic" w:hAnsi="Century Gothic"/>
        </w:rPr>
        <w:t>Y-intercept ___________</w:t>
      </w:r>
    </w:p>
    <w:p w:rsidR="00686D0B" w:rsidRPr="008A15AB" w:rsidRDefault="00686D0B" w:rsidP="00686D0B">
      <w:pPr>
        <w:spacing w:before="240" w:after="0"/>
        <w:ind w:left="486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End Behavior </w:t>
      </w:r>
      <w:r w:rsidRPr="00A16C5C">
        <w:rPr>
          <w:rFonts w:ascii="Century Gothic" w:hAnsi="Century Gothic"/>
          <w:position w:val="-36"/>
        </w:rPr>
        <w:object w:dxaOrig="2880" w:dyaOrig="820">
          <v:shape id="_x0000_i1027" type="#_x0000_t75" style="width:2in;height:41.4pt" o:ole="">
            <v:imagedata r:id="rId32" o:title=""/>
          </v:shape>
          <o:OLEObject Type="Embed" ProgID="Equation.DSMT4" ShapeID="_x0000_i1027" DrawAspect="Content" ObjectID="_1540020924" r:id="rId33"/>
        </w:object>
      </w:r>
    </w:p>
    <w:p w:rsidR="00686D0B" w:rsidRPr="00246A04" w:rsidRDefault="00E0392A" w:rsidP="00686D0B">
      <w:pPr>
        <w:spacing w:before="120"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8" style="width:540pt;height:2pt" o:hralign="center" o:hrstd="t" o:hrnoshade="t" o:hr="t" fillcolor="black [3213]" stroked="f"/>
        </w:pict>
      </w:r>
    </w:p>
    <w:p w:rsidR="00686D0B" w:rsidRPr="00686D0B" w:rsidRDefault="00686D0B" w:rsidP="009F6843">
      <w:pPr>
        <w:pStyle w:val="ListParagraph"/>
        <w:numPr>
          <w:ilvl w:val="0"/>
          <w:numId w:val="2"/>
        </w:numPr>
        <w:spacing w:before="120" w:after="0" w:line="240" w:lineRule="auto"/>
        <w:rPr>
          <w:rFonts w:ascii="Century Gothic" w:hAnsi="Century Gothic"/>
        </w:rPr>
      </w:pPr>
      <w:r w:rsidRPr="00B401A4">
        <w:rPr>
          <w:rFonts w:ascii="Century Gothic" w:hAnsi="Century Gothic"/>
          <w:position w:val="-32"/>
        </w:rPr>
        <w:object w:dxaOrig="1100" w:dyaOrig="560">
          <v:shape id="_x0000_i1029" type="#_x0000_t75" style="width:55.2pt;height:28.2pt" o:ole="">
            <v:imagedata r:id="rId34" o:title=""/>
          </v:shape>
          <o:OLEObject Type="Embed" ProgID="Equation.DSMT4" ShapeID="_x0000_i1029" DrawAspect="Content" ObjectID="_1540020925" r:id="rId35"/>
        </w:object>
      </w:r>
      <w:r w:rsidRPr="00686D0B">
        <w:rPr>
          <w:rFonts w:ascii="Century Gothic" w:hAnsi="Century Gothic"/>
        </w:rPr>
        <w:t xml:space="preserve">                                              </w:t>
      </w:r>
    </w:p>
    <w:p w:rsidR="00686D0B" w:rsidRPr="008A15AB" w:rsidRDefault="00377584" w:rsidP="00686D0B">
      <w:pPr>
        <w:spacing w:after="0"/>
        <w:ind w:left="4950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0288" behindDoc="1" locked="0" layoutInCell="1" allowOverlap="1" wp14:anchorId="67D324E8" wp14:editId="2A3BD9D5">
            <wp:simplePos x="0" y="0"/>
            <wp:positionH relativeFrom="column">
              <wp:posOffset>-131445</wp:posOffset>
            </wp:positionH>
            <wp:positionV relativeFrom="paragraph">
              <wp:posOffset>104140</wp:posOffset>
            </wp:positionV>
            <wp:extent cx="2009775" cy="2009775"/>
            <wp:effectExtent l="0" t="0" r="9525" b="9525"/>
            <wp:wrapTight wrapText="bothSides">
              <wp:wrapPolygon edited="0">
                <wp:start x="0" y="0"/>
                <wp:lineTo x="0" y="21498"/>
                <wp:lineTo x="21498" y="21498"/>
                <wp:lineTo x="21498" y="0"/>
                <wp:lineTo x="0" y="0"/>
              </wp:wrapPolygon>
            </wp:wrapTight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[image]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009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86D0B" w:rsidRPr="008A15AB">
        <w:rPr>
          <w:rFonts w:ascii="Century Gothic" w:hAnsi="Century Gothic"/>
        </w:rPr>
        <w:t>State 3 points on Graph______</w:t>
      </w:r>
      <w:r w:rsidR="00686D0B">
        <w:rPr>
          <w:rFonts w:ascii="Century Gothic" w:hAnsi="Century Gothic"/>
        </w:rPr>
        <w:t>_____________</w:t>
      </w:r>
      <w:r w:rsidR="00686D0B" w:rsidRPr="008A15AB">
        <w:rPr>
          <w:rFonts w:ascii="Century Gothic" w:hAnsi="Century Gothic"/>
        </w:rPr>
        <w:t>___________</w:t>
      </w:r>
    </w:p>
    <w:p w:rsidR="00686D0B" w:rsidRPr="008A15AB" w:rsidRDefault="00686D0B" w:rsidP="00686D0B">
      <w:pPr>
        <w:spacing w:after="0"/>
        <w:ind w:left="4950"/>
        <w:rPr>
          <w:rFonts w:ascii="Century Gothic" w:hAnsi="Century Gothic"/>
        </w:rPr>
      </w:pPr>
    </w:p>
    <w:p w:rsidR="00686D0B" w:rsidRPr="008A15AB" w:rsidRDefault="00686D0B" w:rsidP="00686D0B">
      <w:pPr>
        <w:spacing w:after="0"/>
        <w:ind w:left="4950"/>
        <w:rPr>
          <w:rFonts w:ascii="Century Gothic" w:hAnsi="Century Gothic"/>
        </w:rPr>
      </w:pPr>
      <w:r>
        <w:rPr>
          <w:rFonts w:ascii="Century Gothic" w:hAnsi="Century Gothic"/>
        </w:rPr>
        <w:t>Domain___________   Range_____________</w:t>
      </w:r>
    </w:p>
    <w:p w:rsidR="00686D0B" w:rsidRPr="008A15AB" w:rsidRDefault="00686D0B" w:rsidP="00686D0B">
      <w:pPr>
        <w:spacing w:after="0"/>
        <w:ind w:left="4950"/>
        <w:rPr>
          <w:rFonts w:ascii="Century Gothic" w:hAnsi="Century Gothic"/>
        </w:rPr>
      </w:pPr>
    </w:p>
    <w:p w:rsidR="00686D0B" w:rsidRDefault="00686D0B" w:rsidP="00686D0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Asymptote</w:t>
      </w:r>
      <w:r>
        <w:rPr>
          <w:rFonts w:ascii="Century Gothic" w:hAnsi="Century Gothic"/>
        </w:rPr>
        <w:t>___________       Increasing or Decreasing</w:t>
      </w:r>
    </w:p>
    <w:p w:rsidR="00686D0B" w:rsidRDefault="00686D0B" w:rsidP="00686D0B">
      <w:pPr>
        <w:spacing w:after="0"/>
        <w:ind w:left="4950"/>
        <w:rPr>
          <w:rFonts w:ascii="Century Gothic" w:hAnsi="Century Gothic"/>
        </w:rPr>
      </w:pPr>
    </w:p>
    <w:p w:rsidR="00686D0B" w:rsidRDefault="00686D0B" w:rsidP="00686D0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X-intercept _______</w:t>
      </w:r>
      <w:r>
        <w:rPr>
          <w:rFonts w:ascii="Century Gothic" w:hAnsi="Century Gothic"/>
        </w:rPr>
        <w:t>__</w:t>
      </w:r>
      <w:r w:rsidRPr="008A15AB">
        <w:rPr>
          <w:rFonts w:ascii="Century Gothic" w:hAnsi="Century Gothic"/>
        </w:rPr>
        <w:t xml:space="preserve">_ </w:t>
      </w:r>
      <w:r>
        <w:rPr>
          <w:rFonts w:ascii="Century Gothic" w:hAnsi="Century Gothic"/>
        </w:rPr>
        <w:t xml:space="preserve">       </w:t>
      </w:r>
      <w:r w:rsidRPr="008A15AB">
        <w:rPr>
          <w:rFonts w:ascii="Century Gothic" w:hAnsi="Century Gothic"/>
        </w:rPr>
        <w:t>Y-intercept ___________</w:t>
      </w:r>
    </w:p>
    <w:p w:rsidR="00686D0B" w:rsidRPr="008A15AB" w:rsidRDefault="00686D0B" w:rsidP="00686D0B">
      <w:pPr>
        <w:spacing w:before="360" w:after="0"/>
        <w:ind w:left="486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End Behavior </w:t>
      </w:r>
      <w:r w:rsidRPr="00A16C5C">
        <w:rPr>
          <w:rFonts w:ascii="Century Gothic" w:hAnsi="Century Gothic"/>
          <w:position w:val="-36"/>
        </w:rPr>
        <w:object w:dxaOrig="2880" w:dyaOrig="820">
          <v:shape id="_x0000_i1030" type="#_x0000_t75" style="width:2in;height:41.4pt" o:ole="">
            <v:imagedata r:id="rId32" o:title=""/>
          </v:shape>
          <o:OLEObject Type="Embed" ProgID="Equation.DSMT4" ShapeID="_x0000_i1030" DrawAspect="Content" ObjectID="_1540020926" r:id="rId36"/>
        </w:object>
      </w:r>
    </w:p>
    <w:p w:rsidR="00080F4B" w:rsidRDefault="00080F4B" w:rsidP="00080F4B">
      <w:pPr>
        <w:spacing w:before="120" w:after="0"/>
        <w:rPr>
          <w:rFonts w:ascii="Century Gothic" w:hAnsi="Century Gothic"/>
        </w:rPr>
      </w:pPr>
    </w:p>
    <w:p w:rsidR="00246A04" w:rsidRPr="00080F4B" w:rsidRDefault="00B401A4" w:rsidP="009F6843">
      <w:pPr>
        <w:pStyle w:val="ListParagraph"/>
        <w:numPr>
          <w:ilvl w:val="0"/>
          <w:numId w:val="2"/>
        </w:numPr>
        <w:spacing w:before="120" w:after="0"/>
        <w:rPr>
          <w:rFonts w:ascii="Century Gothic" w:hAnsi="Century Gothic"/>
        </w:rPr>
      </w:pPr>
      <w:r w:rsidRPr="00B401A4">
        <w:rPr>
          <w:position w:val="-14"/>
        </w:rPr>
        <w:object w:dxaOrig="1640" w:dyaOrig="400">
          <v:shape id="_x0000_i1054" type="#_x0000_t75" style="width:81.6pt;height:20.4pt" o:ole="">
            <v:imagedata r:id="rId37" o:title=""/>
          </v:shape>
          <o:OLEObject Type="Embed" ProgID="Equation.DSMT4" ShapeID="_x0000_i1054" DrawAspect="Content" ObjectID="_1540020927" r:id="rId38"/>
        </w:object>
      </w:r>
      <w:r w:rsidR="00224E2B" w:rsidRPr="00080F4B">
        <w:rPr>
          <w:rFonts w:ascii="Century Gothic" w:hAnsi="Century Gothic"/>
        </w:rPr>
        <w:t xml:space="preserve">                             </w:t>
      </w:r>
      <w:r w:rsidR="00080F4B">
        <w:rPr>
          <w:rFonts w:ascii="Century Gothic" w:hAnsi="Century Gothic"/>
        </w:rPr>
        <w:t xml:space="preserve">             </w:t>
      </w:r>
      <w:r w:rsidR="00224E2B" w:rsidRPr="00080F4B">
        <w:rPr>
          <w:rFonts w:ascii="Century Gothic" w:hAnsi="Century Gothic"/>
        </w:rPr>
        <w:t>Transformations: ___________________________________</w:t>
      </w:r>
    </w:p>
    <w:p w:rsidR="00246A04" w:rsidRPr="00246A04" w:rsidRDefault="00246A04" w:rsidP="00246A0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24E2B" w:rsidRPr="008A15AB" w:rsidRDefault="00377584" w:rsidP="00224E2B">
      <w:pPr>
        <w:spacing w:after="0"/>
        <w:ind w:left="4950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2336" behindDoc="1" locked="0" layoutInCell="1" allowOverlap="1" wp14:anchorId="35487842" wp14:editId="383A4C9A">
            <wp:simplePos x="0" y="0"/>
            <wp:positionH relativeFrom="column">
              <wp:posOffset>-217170</wp:posOffset>
            </wp:positionH>
            <wp:positionV relativeFrom="paragraph">
              <wp:posOffset>22225</wp:posOffset>
            </wp:positionV>
            <wp:extent cx="2009775" cy="2009775"/>
            <wp:effectExtent l="0" t="0" r="9525" b="9525"/>
            <wp:wrapTight wrapText="bothSides">
              <wp:wrapPolygon edited="0">
                <wp:start x="0" y="0"/>
                <wp:lineTo x="0" y="21498"/>
                <wp:lineTo x="21498" y="21498"/>
                <wp:lineTo x="21498" y="0"/>
                <wp:lineTo x="0" y="0"/>
              </wp:wrapPolygon>
            </wp:wrapTight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[image]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009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4E2B" w:rsidRPr="008A15AB">
        <w:rPr>
          <w:rFonts w:ascii="Century Gothic" w:hAnsi="Century Gothic"/>
        </w:rPr>
        <w:t>State 3 points on Graph______</w:t>
      </w:r>
      <w:r w:rsidR="00224E2B">
        <w:rPr>
          <w:rFonts w:ascii="Century Gothic" w:hAnsi="Century Gothic"/>
        </w:rPr>
        <w:t>_____________</w:t>
      </w:r>
      <w:r w:rsidR="00224E2B" w:rsidRPr="008A15AB">
        <w:rPr>
          <w:rFonts w:ascii="Century Gothic" w:hAnsi="Century Gothic"/>
        </w:rPr>
        <w:t>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  <w:r>
        <w:rPr>
          <w:rFonts w:ascii="Century Gothic" w:hAnsi="Century Gothic"/>
        </w:rPr>
        <w:t>Domain___________   Range__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Asymptote</w:t>
      </w:r>
      <w:r>
        <w:rPr>
          <w:rFonts w:ascii="Century Gothic" w:hAnsi="Century Gothic"/>
        </w:rPr>
        <w:t>___________       Increasing or Decreasing</w:t>
      </w: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X-intercept _______</w:t>
      </w:r>
      <w:r>
        <w:rPr>
          <w:rFonts w:ascii="Century Gothic" w:hAnsi="Century Gothic"/>
        </w:rPr>
        <w:t>__</w:t>
      </w:r>
      <w:r w:rsidRPr="008A15AB">
        <w:rPr>
          <w:rFonts w:ascii="Century Gothic" w:hAnsi="Century Gothic"/>
        </w:rPr>
        <w:t xml:space="preserve">_ </w:t>
      </w:r>
      <w:r>
        <w:rPr>
          <w:rFonts w:ascii="Century Gothic" w:hAnsi="Century Gothic"/>
        </w:rPr>
        <w:t xml:space="preserve">       </w:t>
      </w:r>
      <w:r w:rsidRPr="008A15AB">
        <w:rPr>
          <w:rFonts w:ascii="Century Gothic" w:hAnsi="Century Gothic"/>
        </w:rPr>
        <w:t>Y-intercept ___________</w:t>
      </w:r>
    </w:p>
    <w:p w:rsidR="00224E2B" w:rsidRDefault="00224E2B" w:rsidP="00080F4B">
      <w:pPr>
        <w:spacing w:before="120" w:after="0"/>
        <w:ind w:left="486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End Behavior </w:t>
      </w:r>
      <w:r w:rsidRPr="00A16C5C">
        <w:rPr>
          <w:rFonts w:ascii="Century Gothic" w:hAnsi="Century Gothic"/>
          <w:position w:val="-36"/>
        </w:rPr>
        <w:object w:dxaOrig="2880" w:dyaOrig="820">
          <v:shape id="_x0000_i1055" type="#_x0000_t75" style="width:2in;height:41.4pt" o:ole="">
            <v:imagedata r:id="rId32" o:title=""/>
          </v:shape>
          <o:OLEObject Type="Embed" ProgID="Equation.DSMT4" ShapeID="_x0000_i1055" DrawAspect="Content" ObjectID="_1540020928" r:id="rId39"/>
        </w:object>
      </w:r>
    </w:p>
    <w:p w:rsidR="00A01815" w:rsidRPr="00224E2B" w:rsidRDefault="00E0392A" w:rsidP="00A01815">
      <w:pPr>
        <w:spacing w:before="120"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56" style="width:540pt;height:1pt" o:hralign="center" o:hrstd="t" o:hrnoshade="t" o:hr="t" fillcolor="black [3213]" stroked="f"/>
        </w:pict>
      </w:r>
    </w:p>
    <w:bookmarkStart w:id="0" w:name="_GoBack"/>
    <w:bookmarkEnd w:id="0"/>
    <w:p w:rsidR="009B17D6" w:rsidRPr="009B17D6" w:rsidRDefault="00B401A4" w:rsidP="009F6843">
      <w:pPr>
        <w:pStyle w:val="ListParagraph"/>
        <w:numPr>
          <w:ilvl w:val="0"/>
          <w:numId w:val="2"/>
        </w:numPr>
        <w:spacing w:before="120" w:after="0"/>
        <w:rPr>
          <w:rFonts w:ascii="Century Gothic" w:hAnsi="Century Gothic"/>
        </w:rPr>
      </w:pPr>
      <w:r w:rsidRPr="00B401A4">
        <w:rPr>
          <w:rFonts w:ascii="Century Gothic" w:hAnsi="Century Gothic"/>
          <w:position w:val="-14"/>
        </w:rPr>
        <w:object w:dxaOrig="1920" w:dyaOrig="400">
          <v:shape id="_x0000_i1057" type="#_x0000_t75" style="width:96pt;height:20.4pt" o:ole="">
            <v:imagedata r:id="rId40" o:title=""/>
          </v:shape>
          <o:OLEObject Type="Embed" ProgID="Equation.DSMT4" ShapeID="_x0000_i1057" DrawAspect="Content" ObjectID="_1540020929" r:id="rId41"/>
        </w:object>
      </w:r>
      <w:r w:rsidR="00A01815">
        <w:rPr>
          <w:rFonts w:ascii="Century Gothic" w:hAnsi="Century Gothic"/>
        </w:rPr>
        <w:t xml:space="preserve">                                     </w:t>
      </w:r>
      <w:r w:rsidR="00A01815" w:rsidRPr="00A01815">
        <w:rPr>
          <w:rFonts w:ascii="Century Gothic" w:hAnsi="Century Gothic"/>
        </w:rPr>
        <w:t>Transformations: ___________________________________</w:t>
      </w:r>
    </w:p>
    <w:p w:rsidR="00A01815" w:rsidRPr="00246A04" w:rsidRDefault="00377584" w:rsidP="00A0181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4384" behindDoc="1" locked="0" layoutInCell="1" allowOverlap="1" wp14:anchorId="2F320739" wp14:editId="2D4BCFC7">
            <wp:simplePos x="0" y="0"/>
            <wp:positionH relativeFrom="column">
              <wp:posOffset>-198120</wp:posOffset>
            </wp:positionH>
            <wp:positionV relativeFrom="paragraph">
              <wp:posOffset>36195</wp:posOffset>
            </wp:positionV>
            <wp:extent cx="2009775" cy="2009775"/>
            <wp:effectExtent l="0" t="0" r="9525" b="9525"/>
            <wp:wrapTight wrapText="bothSides">
              <wp:wrapPolygon edited="0">
                <wp:start x="0" y="0"/>
                <wp:lineTo x="0" y="21498"/>
                <wp:lineTo x="21498" y="21498"/>
                <wp:lineTo x="21498" y="0"/>
                <wp:lineTo x="0" y="0"/>
              </wp:wrapPolygon>
            </wp:wrapTight>
            <wp:docPr id="4" name="Picture 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[image]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009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01815" w:rsidRPr="008A15AB" w:rsidRDefault="00A01815" w:rsidP="00A01815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State 3 points on Graph______</w:t>
      </w:r>
      <w:r>
        <w:rPr>
          <w:rFonts w:ascii="Century Gothic" w:hAnsi="Century Gothic"/>
        </w:rPr>
        <w:t>_____________</w:t>
      </w:r>
      <w:r w:rsidRPr="008A15AB">
        <w:rPr>
          <w:rFonts w:ascii="Century Gothic" w:hAnsi="Century Gothic"/>
        </w:rPr>
        <w:t>___________</w:t>
      </w:r>
    </w:p>
    <w:p w:rsidR="00A01815" w:rsidRPr="008A15AB" w:rsidRDefault="00A01815" w:rsidP="00A01815">
      <w:pPr>
        <w:spacing w:after="0"/>
        <w:ind w:left="4950"/>
        <w:rPr>
          <w:rFonts w:ascii="Century Gothic" w:hAnsi="Century Gothic"/>
        </w:rPr>
      </w:pPr>
    </w:p>
    <w:p w:rsidR="00A01815" w:rsidRPr="008A15AB" w:rsidRDefault="00A01815" w:rsidP="00A01815">
      <w:pPr>
        <w:spacing w:after="0"/>
        <w:ind w:left="4950"/>
        <w:rPr>
          <w:rFonts w:ascii="Century Gothic" w:hAnsi="Century Gothic"/>
        </w:rPr>
      </w:pPr>
      <w:r>
        <w:rPr>
          <w:rFonts w:ascii="Century Gothic" w:hAnsi="Century Gothic"/>
        </w:rPr>
        <w:t>Domain___________   Range_____________</w:t>
      </w:r>
    </w:p>
    <w:p w:rsidR="00A01815" w:rsidRPr="008A15AB" w:rsidRDefault="00A01815" w:rsidP="00A01815">
      <w:pPr>
        <w:spacing w:after="0"/>
        <w:ind w:left="4950"/>
        <w:rPr>
          <w:rFonts w:ascii="Century Gothic" w:hAnsi="Century Gothic"/>
        </w:rPr>
      </w:pPr>
    </w:p>
    <w:p w:rsidR="00A01815" w:rsidRDefault="00A01815" w:rsidP="00A01815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Asymptote</w:t>
      </w:r>
      <w:r>
        <w:rPr>
          <w:rFonts w:ascii="Century Gothic" w:hAnsi="Century Gothic"/>
        </w:rPr>
        <w:t>___________       Increasing or Decreasing</w:t>
      </w:r>
    </w:p>
    <w:p w:rsidR="00A01815" w:rsidRDefault="00A01815" w:rsidP="00A01815">
      <w:pPr>
        <w:spacing w:after="0"/>
        <w:ind w:left="4950"/>
        <w:rPr>
          <w:rFonts w:ascii="Century Gothic" w:hAnsi="Century Gothic"/>
        </w:rPr>
      </w:pPr>
    </w:p>
    <w:p w:rsidR="00A01815" w:rsidRDefault="00A01815" w:rsidP="00A01815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X-intercept _______</w:t>
      </w:r>
      <w:r>
        <w:rPr>
          <w:rFonts w:ascii="Century Gothic" w:hAnsi="Century Gothic"/>
        </w:rPr>
        <w:t>__</w:t>
      </w:r>
      <w:r w:rsidRPr="008A15AB">
        <w:rPr>
          <w:rFonts w:ascii="Century Gothic" w:hAnsi="Century Gothic"/>
        </w:rPr>
        <w:t xml:space="preserve">_ </w:t>
      </w:r>
      <w:r>
        <w:rPr>
          <w:rFonts w:ascii="Century Gothic" w:hAnsi="Century Gothic"/>
        </w:rPr>
        <w:t xml:space="preserve">       </w:t>
      </w:r>
      <w:r w:rsidRPr="008A15AB">
        <w:rPr>
          <w:rFonts w:ascii="Century Gothic" w:hAnsi="Century Gothic"/>
        </w:rPr>
        <w:t>Y-intercept ___________</w:t>
      </w:r>
    </w:p>
    <w:p w:rsidR="00A01815" w:rsidRPr="00224E2B" w:rsidRDefault="00A01815" w:rsidP="00080F4B">
      <w:pPr>
        <w:spacing w:before="120" w:after="0"/>
        <w:ind w:left="486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End Behavior </w:t>
      </w:r>
      <w:r w:rsidRPr="00A16C5C">
        <w:rPr>
          <w:rFonts w:ascii="Century Gothic" w:hAnsi="Century Gothic"/>
          <w:position w:val="-36"/>
        </w:rPr>
        <w:object w:dxaOrig="2880" w:dyaOrig="820">
          <v:shape id="_x0000_i1058" type="#_x0000_t75" style="width:2in;height:41.4pt" o:ole="">
            <v:imagedata r:id="rId32" o:title=""/>
          </v:shape>
          <o:OLEObject Type="Embed" ProgID="Equation.DSMT4" ShapeID="_x0000_i1058" DrawAspect="Content" ObjectID="_1540020930" r:id="rId42"/>
        </w:object>
      </w:r>
    </w:p>
    <w:sectPr w:rsidR="00A01815" w:rsidRPr="00224E2B" w:rsidSect="00686D0B">
      <w:headerReference w:type="default" r:id="rId43"/>
      <w:footerReference w:type="default" r:id="rId44"/>
      <w:type w:val="continuous"/>
      <w:pgSz w:w="12240" w:h="15840"/>
      <w:pgMar w:top="720" w:right="720" w:bottom="720" w:left="720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0392A" w:rsidRDefault="00E0392A" w:rsidP="00246A04">
      <w:pPr>
        <w:spacing w:after="0" w:line="240" w:lineRule="auto"/>
      </w:pPr>
      <w:r>
        <w:separator/>
      </w:r>
    </w:p>
  </w:endnote>
  <w:endnote w:type="continuationSeparator" w:id="0">
    <w:p w:rsidR="00E0392A" w:rsidRDefault="00E0392A" w:rsidP="00246A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6843" w:rsidRDefault="009F6843">
    <w:pPr>
      <w:pStyle w:val="Footer"/>
    </w:pPr>
    <w:r>
      <w:rPr>
        <w:rFonts w:ascii="Century Gothic" w:hAnsi="Century Gothic"/>
      </w:rPr>
      <w:pict>
        <v:rect id="_x0000_i1128" style="width:540pt;height:2pt" o:hralign="center" o:hrstd="t" o:hrnoshade="t" o:hr="t" fillcolor="black [3213]" stroked="f"/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6843" w:rsidRDefault="009F6843">
    <w:pPr>
      <w:pStyle w:val="Footer"/>
    </w:pPr>
    <w:r>
      <w:rPr>
        <w:rFonts w:ascii="Century Gothic" w:hAnsi="Century Gothic"/>
      </w:rPr>
      <w:pict>
        <v:rect id="_x0000_i1127" style="width:540pt;height:2pt" o:hralign="center" o:hrstd="t" o:hrnoshade="t" o:hr="t" fillcolor="black [3213]" stroked="f"/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80F4B" w:rsidRDefault="00E0392A">
    <w:pPr>
      <w:pStyle w:val="Footer"/>
    </w:pPr>
    <w:r>
      <w:rPr>
        <w:rFonts w:ascii="Century Gothic" w:hAnsi="Century Gothic"/>
      </w:rPr>
      <w:pict>
        <v:rect id="_x0000_i1043" style="width:540pt;height:2pt" o:hralign="center" o:hrstd="t" o:hrnoshade="t" o:hr="t" fillcolor="black [3213]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0392A" w:rsidRDefault="00E0392A" w:rsidP="00246A04">
      <w:pPr>
        <w:spacing w:after="0" w:line="240" w:lineRule="auto"/>
      </w:pPr>
      <w:r>
        <w:separator/>
      </w:r>
    </w:p>
  </w:footnote>
  <w:footnote w:type="continuationSeparator" w:id="0">
    <w:p w:rsidR="00E0392A" w:rsidRDefault="00E0392A" w:rsidP="00246A0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6843" w:rsidRPr="00246A04" w:rsidRDefault="009F6843" w:rsidP="00246A04">
    <w:pPr>
      <w:pStyle w:val="Header"/>
      <w:tabs>
        <w:tab w:val="clear" w:pos="9360"/>
        <w:tab w:val="right" w:pos="10800"/>
      </w:tabs>
      <w:rPr>
        <w:rFonts w:ascii="Century Gothic" w:hAnsi="Century Gothic"/>
      </w:rPr>
    </w:pPr>
    <w:r>
      <w:rPr>
        <w:rFonts w:ascii="Century Gothic" w:hAnsi="Century Gothic"/>
      </w:rPr>
      <w:t>Algebra II</w:t>
    </w:r>
    <w:r>
      <w:rPr>
        <w:rFonts w:ascii="Century Gothic" w:hAnsi="Century Gothic"/>
      </w:rPr>
      <w:tab/>
      <w:t>Unit 5B – Exponentials &amp; Logs</w:t>
    </w:r>
    <w:r>
      <w:rPr>
        <w:rFonts w:ascii="Century Gothic" w:hAnsi="Century Gothic"/>
      </w:rPr>
      <w:tab/>
      <w:t>5B.</w:t>
    </w:r>
    <w:proofErr w:type="gramStart"/>
    <w:r>
      <w:rPr>
        <w:rFonts w:ascii="Century Gothic" w:hAnsi="Century Gothic"/>
      </w:rPr>
      <w:t>3  –</w:t>
    </w:r>
    <w:proofErr w:type="gramEnd"/>
    <w:r>
      <w:rPr>
        <w:rFonts w:ascii="Century Gothic" w:hAnsi="Century Gothic"/>
      </w:rPr>
      <w:t xml:space="preserve"> Graphing Logs - Notes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6843" w:rsidRPr="00246A04" w:rsidRDefault="009F6843" w:rsidP="00BC280C">
    <w:pPr>
      <w:pStyle w:val="Header"/>
      <w:tabs>
        <w:tab w:val="clear" w:pos="9360"/>
        <w:tab w:val="right" w:pos="10800"/>
      </w:tabs>
      <w:rPr>
        <w:rFonts w:ascii="Century Gothic" w:hAnsi="Century Gothic"/>
      </w:rPr>
    </w:pPr>
    <w:r>
      <w:rPr>
        <w:rFonts w:ascii="Century Gothic" w:hAnsi="Century Gothic"/>
      </w:rPr>
      <w:t>Algebra II</w:t>
    </w:r>
    <w:r>
      <w:rPr>
        <w:rFonts w:ascii="Century Gothic" w:hAnsi="Century Gothic"/>
      </w:rPr>
      <w:tab/>
      <w:t>Unit 5B – Exponentials &amp; Logs</w:t>
    </w:r>
    <w:r>
      <w:rPr>
        <w:rFonts w:ascii="Century Gothic" w:hAnsi="Century Gothic"/>
      </w:rPr>
      <w:tab/>
      <w:t>5B.</w:t>
    </w:r>
    <w:proofErr w:type="gramStart"/>
    <w:r>
      <w:rPr>
        <w:rFonts w:ascii="Century Gothic" w:hAnsi="Century Gothic"/>
      </w:rPr>
      <w:t>3  –</w:t>
    </w:r>
    <w:proofErr w:type="gramEnd"/>
    <w:r>
      <w:rPr>
        <w:rFonts w:ascii="Century Gothic" w:hAnsi="Century Gothic"/>
      </w:rPr>
      <w:t xml:space="preserve"> Graphing Logs - Notes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280C" w:rsidRPr="00246A04" w:rsidRDefault="00BC280C" w:rsidP="00BC280C">
    <w:pPr>
      <w:pStyle w:val="Header"/>
      <w:tabs>
        <w:tab w:val="clear" w:pos="9360"/>
        <w:tab w:val="right" w:pos="10800"/>
      </w:tabs>
      <w:rPr>
        <w:rFonts w:ascii="Century Gothic" w:hAnsi="Century Gothic"/>
      </w:rPr>
    </w:pPr>
    <w:r>
      <w:rPr>
        <w:rFonts w:ascii="Century Gothic" w:hAnsi="Century Gothic"/>
      </w:rPr>
      <w:t>Algebra II</w:t>
    </w:r>
    <w:r>
      <w:rPr>
        <w:rFonts w:ascii="Century Gothic" w:hAnsi="Century Gothic"/>
      </w:rPr>
      <w:tab/>
      <w:t>Unit 5B – Exponentials &amp; Logs</w:t>
    </w:r>
    <w:r>
      <w:rPr>
        <w:rFonts w:ascii="Century Gothic" w:hAnsi="Century Gothic"/>
      </w:rPr>
      <w:tab/>
      <w:t>5B.</w:t>
    </w:r>
    <w:proofErr w:type="gramStart"/>
    <w:r>
      <w:rPr>
        <w:rFonts w:ascii="Century Gothic" w:hAnsi="Century Gothic"/>
      </w:rPr>
      <w:t>3  –</w:t>
    </w:r>
    <w:proofErr w:type="gramEnd"/>
    <w:r>
      <w:rPr>
        <w:rFonts w:ascii="Century Gothic" w:hAnsi="Century Gothic"/>
      </w:rPr>
      <w:t xml:space="preserve"> Graphing Logs - Not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5B6A3B"/>
    <w:multiLevelType w:val="hybridMultilevel"/>
    <w:tmpl w:val="AB4C2E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6E6E31"/>
    <w:multiLevelType w:val="hybridMultilevel"/>
    <w:tmpl w:val="50E0F568"/>
    <w:lvl w:ilvl="0" w:tplc="0D7EFB5A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ED47CAA"/>
    <w:multiLevelType w:val="hybridMultilevel"/>
    <w:tmpl w:val="6890CE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E14852"/>
    <w:multiLevelType w:val="hybridMultilevel"/>
    <w:tmpl w:val="4CB420B4"/>
    <w:lvl w:ilvl="0" w:tplc="40C8A69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E947D6D"/>
    <w:multiLevelType w:val="hybridMultilevel"/>
    <w:tmpl w:val="B1EC30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6A04"/>
    <w:rsid w:val="0000340D"/>
    <w:rsid w:val="0001368F"/>
    <w:rsid w:val="00014DC1"/>
    <w:rsid w:val="00020CA6"/>
    <w:rsid w:val="00022A17"/>
    <w:rsid w:val="00025120"/>
    <w:rsid w:val="000264C4"/>
    <w:rsid w:val="00026D2D"/>
    <w:rsid w:val="00030A1F"/>
    <w:rsid w:val="00031D50"/>
    <w:rsid w:val="000371C0"/>
    <w:rsid w:val="00040BC2"/>
    <w:rsid w:val="0004324B"/>
    <w:rsid w:val="00046C23"/>
    <w:rsid w:val="00051BBB"/>
    <w:rsid w:val="00052D3B"/>
    <w:rsid w:val="00053591"/>
    <w:rsid w:val="000541DF"/>
    <w:rsid w:val="000659ED"/>
    <w:rsid w:val="00065CE0"/>
    <w:rsid w:val="000674B4"/>
    <w:rsid w:val="00067D6A"/>
    <w:rsid w:val="000753F5"/>
    <w:rsid w:val="00080F4B"/>
    <w:rsid w:val="00083743"/>
    <w:rsid w:val="00092AB8"/>
    <w:rsid w:val="00092BDC"/>
    <w:rsid w:val="0009464B"/>
    <w:rsid w:val="000A1BA9"/>
    <w:rsid w:val="000A1F0C"/>
    <w:rsid w:val="000A313B"/>
    <w:rsid w:val="000A59D7"/>
    <w:rsid w:val="000A5A67"/>
    <w:rsid w:val="000B223A"/>
    <w:rsid w:val="000B32B3"/>
    <w:rsid w:val="000B35FE"/>
    <w:rsid w:val="000B4166"/>
    <w:rsid w:val="000B4EB0"/>
    <w:rsid w:val="000C616D"/>
    <w:rsid w:val="000C6827"/>
    <w:rsid w:val="000D2C10"/>
    <w:rsid w:val="000D2FB7"/>
    <w:rsid w:val="000D3F7C"/>
    <w:rsid w:val="000D64B2"/>
    <w:rsid w:val="000E0BB4"/>
    <w:rsid w:val="000E1203"/>
    <w:rsid w:val="000F3656"/>
    <w:rsid w:val="00100C05"/>
    <w:rsid w:val="00102202"/>
    <w:rsid w:val="001023D2"/>
    <w:rsid w:val="001025E3"/>
    <w:rsid w:val="0010271E"/>
    <w:rsid w:val="0010372E"/>
    <w:rsid w:val="001057EA"/>
    <w:rsid w:val="00110449"/>
    <w:rsid w:val="001125F5"/>
    <w:rsid w:val="001167F9"/>
    <w:rsid w:val="0012106C"/>
    <w:rsid w:val="001254EF"/>
    <w:rsid w:val="00131D2C"/>
    <w:rsid w:val="00135C01"/>
    <w:rsid w:val="001367B5"/>
    <w:rsid w:val="00143B04"/>
    <w:rsid w:val="00145875"/>
    <w:rsid w:val="00147B82"/>
    <w:rsid w:val="00151261"/>
    <w:rsid w:val="00154498"/>
    <w:rsid w:val="00161FDF"/>
    <w:rsid w:val="001632A0"/>
    <w:rsid w:val="001654E7"/>
    <w:rsid w:val="0016679D"/>
    <w:rsid w:val="00174398"/>
    <w:rsid w:val="001856FF"/>
    <w:rsid w:val="0018786F"/>
    <w:rsid w:val="00187BC4"/>
    <w:rsid w:val="001903AC"/>
    <w:rsid w:val="00193046"/>
    <w:rsid w:val="001939E6"/>
    <w:rsid w:val="00194749"/>
    <w:rsid w:val="0019550F"/>
    <w:rsid w:val="001973FC"/>
    <w:rsid w:val="00197ECB"/>
    <w:rsid w:val="001A0861"/>
    <w:rsid w:val="001A110D"/>
    <w:rsid w:val="001A42C8"/>
    <w:rsid w:val="001A6B33"/>
    <w:rsid w:val="001B0230"/>
    <w:rsid w:val="001B1AE4"/>
    <w:rsid w:val="001B2A8D"/>
    <w:rsid w:val="001B5FD0"/>
    <w:rsid w:val="001C1AF0"/>
    <w:rsid w:val="001C4322"/>
    <w:rsid w:val="001C796C"/>
    <w:rsid w:val="001D1D57"/>
    <w:rsid w:val="001D5C29"/>
    <w:rsid w:val="001E0ED6"/>
    <w:rsid w:val="001E2FE3"/>
    <w:rsid w:val="001E3168"/>
    <w:rsid w:val="001E6DCD"/>
    <w:rsid w:val="001F7429"/>
    <w:rsid w:val="001F7D91"/>
    <w:rsid w:val="00205B7E"/>
    <w:rsid w:val="00206430"/>
    <w:rsid w:val="00206ADC"/>
    <w:rsid w:val="00210A6F"/>
    <w:rsid w:val="002114AA"/>
    <w:rsid w:val="00214162"/>
    <w:rsid w:val="00215D6A"/>
    <w:rsid w:val="002178AA"/>
    <w:rsid w:val="00221C8B"/>
    <w:rsid w:val="0022291B"/>
    <w:rsid w:val="00224E2B"/>
    <w:rsid w:val="00224EE8"/>
    <w:rsid w:val="00231547"/>
    <w:rsid w:val="00231A35"/>
    <w:rsid w:val="002358F9"/>
    <w:rsid w:val="00236DAA"/>
    <w:rsid w:val="00237010"/>
    <w:rsid w:val="0023780C"/>
    <w:rsid w:val="0024237F"/>
    <w:rsid w:val="0024354B"/>
    <w:rsid w:val="002441B7"/>
    <w:rsid w:val="00246A04"/>
    <w:rsid w:val="0025203D"/>
    <w:rsid w:val="002527F3"/>
    <w:rsid w:val="00260575"/>
    <w:rsid w:val="002658FB"/>
    <w:rsid w:val="0026773B"/>
    <w:rsid w:val="0027033F"/>
    <w:rsid w:val="00270853"/>
    <w:rsid w:val="00270B89"/>
    <w:rsid w:val="002713A0"/>
    <w:rsid w:val="00271F05"/>
    <w:rsid w:val="00274649"/>
    <w:rsid w:val="00274668"/>
    <w:rsid w:val="002800FD"/>
    <w:rsid w:val="002803DF"/>
    <w:rsid w:val="00284C45"/>
    <w:rsid w:val="0028576B"/>
    <w:rsid w:val="00292A43"/>
    <w:rsid w:val="00294CC8"/>
    <w:rsid w:val="002A379E"/>
    <w:rsid w:val="002B08F3"/>
    <w:rsid w:val="002B2D59"/>
    <w:rsid w:val="002B4358"/>
    <w:rsid w:val="002B63C6"/>
    <w:rsid w:val="002C3B6C"/>
    <w:rsid w:val="002C55BD"/>
    <w:rsid w:val="002C759A"/>
    <w:rsid w:val="002D4BDD"/>
    <w:rsid w:val="002D4D32"/>
    <w:rsid w:val="002D54AF"/>
    <w:rsid w:val="002D65FB"/>
    <w:rsid w:val="002E05E9"/>
    <w:rsid w:val="002F02F3"/>
    <w:rsid w:val="002F0EDA"/>
    <w:rsid w:val="002F11B1"/>
    <w:rsid w:val="002F3BE6"/>
    <w:rsid w:val="002F3DBD"/>
    <w:rsid w:val="002F47A5"/>
    <w:rsid w:val="002F4FCF"/>
    <w:rsid w:val="002F6F1A"/>
    <w:rsid w:val="00300D34"/>
    <w:rsid w:val="003037EB"/>
    <w:rsid w:val="00303841"/>
    <w:rsid w:val="003054ED"/>
    <w:rsid w:val="00306740"/>
    <w:rsid w:val="00307B09"/>
    <w:rsid w:val="003114B9"/>
    <w:rsid w:val="003136FD"/>
    <w:rsid w:val="00313773"/>
    <w:rsid w:val="00314747"/>
    <w:rsid w:val="003154BF"/>
    <w:rsid w:val="00317BF4"/>
    <w:rsid w:val="00321475"/>
    <w:rsid w:val="00325615"/>
    <w:rsid w:val="00326481"/>
    <w:rsid w:val="0032740C"/>
    <w:rsid w:val="003301F6"/>
    <w:rsid w:val="00331839"/>
    <w:rsid w:val="003373EE"/>
    <w:rsid w:val="0034006F"/>
    <w:rsid w:val="0034337A"/>
    <w:rsid w:val="00343CC6"/>
    <w:rsid w:val="003451C7"/>
    <w:rsid w:val="00345BCC"/>
    <w:rsid w:val="00347F07"/>
    <w:rsid w:val="00352D7F"/>
    <w:rsid w:val="00353D9F"/>
    <w:rsid w:val="00357C9F"/>
    <w:rsid w:val="00360F16"/>
    <w:rsid w:val="00361394"/>
    <w:rsid w:val="003613DE"/>
    <w:rsid w:val="003616D2"/>
    <w:rsid w:val="0037178C"/>
    <w:rsid w:val="0037284E"/>
    <w:rsid w:val="00372B73"/>
    <w:rsid w:val="00375332"/>
    <w:rsid w:val="00377488"/>
    <w:rsid w:val="00377584"/>
    <w:rsid w:val="003806F6"/>
    <w:rsid w:val="00384E7C"/>
    <w:rsid w:val="00385D46"/>
    <w:rsid w:val="00390B1B"/>
    <w:rsid w:val="00391305"/>
    <w:rsid w:val="0039191C"/>
    <w:rsid w:val="00393224"/>
    <w:rsid w:val="003A08E8"/>
    <w:rsid w:val="003A3E52"/>
    <w:rsid w:val="003A6B6C"/>
    <w:rsid w:val="003B4746"/>
    <w:rsid w:val="003B47C1"/>
    <w:rsid w:val="003C017F"/>
    <w:rsid w:val="003C1849"/>
    <w:rsid w:val="003C3000"/>
    <w:rsid w:val="003C7F92"/>
    <w:rsid w:val="003D3823"/>
    <w:rsid w:val="003E5165"/>
    <w:rsid w:val="003F0DD8"/>
    <w:rsid w:val="003F3C3E"/>
    <w:rsid w:val="003F4309"/>
    <w:rsid w:val="00400DBF"/>
    <w:rsid w:val="004019AC"/>
    <w:rsid w:val="0041414D"/>
    <w:rsid w:val="004147E5"/>
    <w:rsid w:val="004155A9"/>
    <w:rsid w:val="004170DB"/>
    <w:rsid w:val="00420484"/>
    <w:rsid w:val="00420D7B"/>
    <w:rsid w:val="004212FD"/>
    <w:rsid w:val="0042473D"/>
    <w:rsid w:val="00426D72"/>
    <w:rsid w:val="0043012B"/>
    <w:rsid w:val="00432D19"/>
    <w:rsid w:val="004449C8"/>
    <w:rsid w:val="00445B16"/>
    <w:rsid w:val="00452003"/>
    <w:rsid w:val="00454863"/>
    <w:rsid w:val="00455783"/>
    <w:rsid w:val="0045655C"/>
    <w:rsid w:val="00460F00"/>
    <w:rsid w:val="004613D7"/>
    <w:rsid w:val="004635F5"/>
    <w:rsid w:val="00464AF6"/>
    <w:rsid w:val="004735FA"/>
    <w:rsid w:val="00480371"/>
    <w:rsid w:val="00481C4B"/>
    <w:rsid w:val="00487C2E"/>
    <w:rsid w:val="00493AF8"/>
    <w:rsid w:val="004A05A6"/>
    <w:rsid w:val="004A0831"/>
    <w:rsid w:val="004A2FBC"/>
    <w:rsid w:val="004A4F76"/>
    <w:rsid w:val="004B0DA7"/>
    <w:rsid w:val="004B0F11"/>
    <w:rsid w:val="004B6E5E"/>
    <w:rsid w:val="004C0284"/>
    <w:rsid w:val="004C09C6"/>
    <w:rsid w:val="004C1DA0"/>
    <w:rsid w:val="004C31C1"/>
    <w:rsid w:val="004C3ED3"/>
    <w:rsid w:val="004C3F96"/>
    <w:rsid w:val="004C5C92"/>
    <w:rsid w:val="004D0A55"/>
    <w:rsid w:val="004D6F72"/>
    <w:rsid w:val="004E2D55"/>
    <w:rsid w:val="004E3287"/>
    <w:rsid w:val="004E3437"/>
    <w:rsid w:val="004E4C8E"/>
    <w:rsid w:val="004E670D"/>
    <w:rsid w:val="004E7FA5"/>
    <w:rsid w:val="004F1901"/>
    <w:rsid w:val="004F4365"/>
    <w:rsid w:val="004F53C5"/>
    <w:rsid w:val="004F754A"/>
    <w:rsid w:val="005052CE"/>
    <w:rsid w:val="0051462D"/>
    <w:rsid w:val="0052338D"/>
    <w:rsid w:val="00527791"/>
    <w:rsid w:val="00530EC1"/>
    <w:rsid w:val="00532C08"/>
    <w:rsid w:val="00533C20"/>
    <w:rsid w:val="00533F3F"/>
    <w:rsid w:val="00541E74"/>
    <w:rsid w:val="00554B97"/>
    <w:rsid w:val="00557106"/>
    <w:rsid w:val="00562A1C"/>
    <w:rsid w:val="005635DA"/>
    <w:rsid w:val="00564B21"/>
    <w:rsid w:val="005678E8"/>
    <w:rsid w:val="0057236F"/>
    <w:rsid w:val="00575CB2"/>
    <w:rsid w:val="005768D2"/>
    <w:rsid w:val="005774F5"/>
    <w:rsid w:val="00582FE6"/>
    <w:rsid w:val="00583DE3"/>
    <w:rsid w:val="00585ED1"/>
    <w:rsid w:val="0058712C"/>
    <w:rsid w:val="00587E8A"/>
    <w:rsid w:val="00587E9C"/>
    <w:rsid w:val="0059629E"/>
    <w:rsid w:val="005A3FD5"/>
    <w:rsid w:val="005A63FC"/>
    <w:rsid w:val="005B06CD"/>
    <w:rsid w:val="005B3512"/>
    <w:rsid w:val="005C4C7D"/>
    <w:rsid w:val="005D29EF"/>
    <w:rsid w:val="005D4A82"/>
    <w:rsid w:val="005D70F3"/>
    <w:rsid w:val="005F08C1"/>
    <w:rsid w:val="005F1A90"/>
    <w:rsid w:val="005F3DB7"/>
    <w:rsid w:val="0060253A"/>
    <w:rsid w:val="00602806"/>
    <w:rsid w:val="00606070"/>
    <w:rsid w:val="006140B4"/>
    <w:rsid w:val="00621CFB"/>
    <w:rsid w:val="00621E20"/>
    <w:rsid w:val="00623069"/>
    <w:rsid w:val="0062489B"/>
    <w:rsid w:val="00630AFD"/>
    <w:rsid w:val="00631028"/>
    <w:rsid w:val="00631FA6"/>
    <w:rsid w:val="00637645"/>
    <w:rsid w:val="00640D72"/>
    <w:rsid w:val="006426C1"/>
    <w:rsid w:val="00642D1A"/>
    <w:rsid w:val="006501DB"/>
    <w:rsid w:val="00652180"/>
    <w:rsid w:val="006573CB"/>
    <w:rsid w:val="00666128"/>
    <w:rsid w:val="006669AA"/>
    <w:rsid w:val="00681DEC"/>
    <w:rsid w:val="0068249A"/>
    <w:rsid w:val="0068329C"/>
    <w:rsid w:val="00684155"/>
    <w:rsid w:val="006855D7"/>
    <w:rsid w:val="00686D0B"/>
    <w:rsid w:val="0069157A"/>
    <w:rsid w:val="00693F93"/>
    <w:rsid w:val="006954BC"/>
    <w:rsid w:val="006958EE"/>
    <w:rsid w:val="006969CC"/>
    <w:rsid w:val="00696B74"/>
    <w:rsid w:val="006A0115"/>
    <w:rsid w:val="006A082F"/>
    <w:rsid w:val="006A1C20"/>
    <w:rsid w:val="006A3575"/>
    <w:rsid w:val="006B328A"/>
    <w:rsid w:val="006B5F28"/>
    <w:rsid w:val="006B7D65"/>
    <w:rsid w:val="006C5418"/>
    <w:rsid w:val="006D3450"/>
    <w:rsid w:val="006D76FC"/>
    <w:rsid w:val="006E0097"/>
    <w:rsid w:val="006E37A4"/>
    <w:rsid w:val="006E61C6"/>
    <w:rsid w:val="006E689C"/>
    <w:rsid w:val="006E6C65"/>
    <w:rsid w:val="006E7C88"/>
    <w:rsid w:val="00705C76"/>
    <w:rsid w:val="00707B54"/>
    <w:rsid w:val="00713ECC"/>
    <w:rsid w:val="00714AA3"/>
    <w:rsid w:val="00721270"/>
    <w:rsid w:val="00723FBF"/>
    <w:rsid w:val="007259A9"/>
    <w:rsid w:val="00733116"/>
    <w:rsid w:val="00736501"/>
    <w:rsid w:val="00736E39"/>
    <w:rsid w:val="0074171F"/>
    <w:rsid w:val="007525AB"/>
    <w:rsid w:val="0075324C"/>
    <w:rsid w:val="0076273C"/>
    <w:rsid w:val="00762C4B"/>
    <w:rsid w:val="00763156"/>
    <w:rsid w:val="00763B02"/>
    <w:rsid w:val="00765088"/>
    <w:rsid w:val="0077132B"/>
    <w:rsid w:val="0077295B"/>
    <w:rsid w:val="00773B6A"/>
    <w:rsid w:val="00781328"/>
    <w:rsid w:val="00783134"/>
    <w:rsid w:val="00783517"/>
    <w:rsid w:val="0078608F"/>
    <w:rsid w:val="00786961"/>
    <w:rsid w:val="00786AC5"/>
    <w:rsid w:val="00791016"/>
    <w:rsid w:val="007924EF"/>
    <w:rsid w:val="007A08EB"/>
    <w:rsid w:val="007A35E7"/>
    <w:rsid w:val="007A426A"/>
    <w:rsid w:val="007A4992"/>
    <w:rsid w:val="007A5C7D"/>
    <w:rsid w:val="007B1AFF"/>
    <w:rsid w:val="007B2218"/>
    <w:rsid w:val="007B2A93"/>
    <w:rsid w:val="007C052D"/>
    <w:rsid w:val="007C12FA"/>
    <w:rsid w:val="007C5B36"/>
    <w:rsid w:val="007D11A7"/>
    <w:rsid w:val="007D1C59"/>
    <w:rsid w:val="007D4A6D"/>
    <w:rsid w:val="007D5607"/>
    <w:rsid w:val="007D59BA"/>
    <w:rsid w:val="007E0D89"/>
    <w:rsid w:val="007E22E0"/>
    <w:rsid w:val="007E2774"/>
    <w:rsid w:val="007E2FA8"/>
    <w:rsid w:val="007E32CC"/>
    <w:rsid w:val="007E5C09"/>
    <w:rsid w:val="007F096D"/>
    <w:rsid w:val="007F61A1"/>
    <w:rsid w:val="007F7A14"/>
    <w:rsid w:val="00806F86"/>
    <w:rsid w:val="00807748"/>
    <w:rsid w:val="00812CE5"/>
    <w:rsid w:val="008131AF"/>
    <w:rsid w:val="0081455E"/>
    <w:rsid w:val="00821428"/>
    <w:rsid w:val="008232A6"/>
    <w:rsid w:val="00826462"/>
    <w:rsid w:val="00830E63"/>
    <w:rsid w:val="0083256B"/>
    <w:rsid w:val="0083344C"/>
    <w:rsid w:val="00833801"/>
    <w:rsid w:val="00834DAB"/>
    <w:rsid w:val="0083517A"/>
    <w:rsid w:val="00836CD8"/>
    <w:rsid w:val="00844782"/>
    <w:rsid w:val="00845B6D"/>
    <w:rsid w:val="0085129B"/>
    <w:rsid w:val="00851814"/>
    <w:rsid w:val="00852092"/>
    <w:rsid w:val="0085231F"/>
    <w:rsid w:val="00853E4B"/>
    <w:rsid w:val="00856B24"/>
    <w:rsid w:val="00862E0B"/>
    <w:rsid w:val="00862EFE"/>
    <w:rsid w:val="00863A21"/>
    <w:rsid w:val="00864F7A"/>
    <w:rsid w:val="008664F2"/>
    <w:rsid w:val="00866906"/>
    <w:rsid w:val="00867EE6"/>
    <w:rsid w:val="00870530"/>
    <w:rsid w:val="00871832"/>
    <w:rsid w:val="00871D7B"/>
    <w:rsid w:val="008776BA"/>
    <w:rsid w:val="00880381"/>
    <w:rsid w:val="008835DA"/>
    <w:rsid w:val="008858E1"/>
    <w:rsid w:val="00891501"/>
    <w:rsid w:val="0089436A"/>
    <w:rsid w:val="00894E32"/>
    <w:rsid w:val="008A0E5C"/>
    <w:rsid w:val="008A5C98"/>
    <w:rsid w:val="008B0F9E"/>
    <w:rsid w:val="008B1519"/>
    <w:rsid w:val="008B2D97"/>
    <w:rsid w:val="008B3F3E"/>
    <w:rsid w:val="008B6A9E"/>
    <w:rsid w:val="008B75F5"/>
    <w:rsid w:val="008B792E"/>
    <w:rsid w:val="008C51DA"/>
    <w:rsid w:val="008C7B1E"/>
    <w:rsid w:val="008D1B60"/>
    <w:rsid w:val="008D395B"/>
    <w:rsid w:val="008D77BF"/>
    <w:rsid w:val="008D7DBA"/>
    <w:rsid w:val="008E0FA3"/>
    <w:rsid w:val="008E2356"/>
    <w:rsid w:val="008E3A34"/>
    <w:rsid w:val="008E45BF"/>
    <w:rsid w:val="008E6997"/>
    <w:rsid w:val="008F20CB"/>
    <w:rsid w:val="0090393D"/>
    <w:rsid w:val="00903C69"/>
    <w:rsid w:val="0091140C"/>
    <w:rsid w:val="00912153"/>
    <w:rsid w:val="00913CE0"/>
    <w:rsid w:val="00914923"/>
    <w:rsid w:val="009152B0"/>
    <w:rsid w:val="00920444"/>
    <w:rsid w:val="009265C5"/>
    <w:rsid w:val="00934286"/>
    <w:rsid w:val="0093767D"/>
    <w:rsid w:val="00944FE2"/>
    <w:rsid w:val="009450CC"/>
    <w:rsid w:val="009472A2"/>
    <w:rsid w:val="00947D76"/>
    <w:rsid w:val="00953B6B"/>
    <w:rsid w:val="00957E1E"/>
    <w:rsid w:val="00962DCF"/>
    <w:rsid w:val="00963F70"/>
    <w:rsid w:val="0096426C"/>
    <w:rsid w:val="009667AC"/>
    <w:rsid w:val="0097156C"/>
    <w:rsid w:val="00972922"/>
    <w:rsid w:val="00972A65"/>
    <w:rsid w:val="00972CC8"/>
    <w:rsid w:val="009808FE"/>
    <w:rsid w:val="0098339A"/>
    <w:rsid w:val="0098428B"/>
    <w:rsid w:val="00984953"/>
    <w:rsid w:val="00990A39"/>
    <w:rsid w:val="00990ACD"/>
    <w:rsid w:val="009934A4"/>
    <w:rsid w:val="00993F91"/>
    <w:rsid w:val="00995410"/>
    <w:rsid w:val="009A1957"/>
    <w:rsid w:val="009A4390"/>
    <w:rsid w:val="009B17D6"/>
    <w:rsid w:val="009B31B0"/>
    <w:rsid w:val="009B3A35"/>
    <w:rsid w:val="009B6471"/>
    <w:rsid w:val="009C141A"/>
    <w:rsid w:val="009C576F"/>
    <w:rsid w:val="009D01FE"/>
    <w:rsid w:val="009D3932"/>
    <w:rsid w:val="009E2220"/>
    <w:rsid w:val="009E4037"/>
    <w:rsid w:val="009E4140"/>
    <w:rsid w:val="009E54C5"/>
    <w:rsid w:val="009E6D0B"/>
    <w:rsid w:val="009F2494"/>
    <w:rsid w:val="009F6843"/>
    <w:rsid w:val="00A01815"/>
    <w:rsid w:val="00A01B06"/>
    <w:rsid w:val="00A0255F"/>
    <w:rsid w:val="00A07930"/>
    <w:rsid w:val="00A10B87"/>
    <w:rsid w:val="00A11E36"/>
    <w:rsid w:val="00A2128A"/>
    <w:rsid w:val="00A212B2"/>
    <w:rsid w:val="00A2377F"/>
    <w:rsid w:val="00A23C3F"/>
    <w:rsid w:val="00A27407"/>
    <w:rsid w:val="00A306BC"/>
    <w:rsid w:val="00A32038"/>
    <w:rsid w:val="00A326C9"/>
    <w:rsid w:val="00A32FCA"/>
    <w:rsid w:val="00A35A13"/>
    <w:rsid w:val="00A415F4"/>
    <w:rsid w:val="00A5005E"/>
    <w:rsid w:val="00A50BA3"/>
    <w:rsid w:val="00A50EA8"/>
    <w:rsid w:val="00A52BF4"/>
    <w:rsid w:val="00A5657E"/>
    <w:rsid w:val="00A57AC5"/>
    <w:rsid w:val="00A60AA4"/>
    <w:rsid w:val="00A612AC"/>
    <w:rsid w:val="00A70F28"/>
    <w:rsid w:val="00A713C9"/>
    <w:rsid w:val="00A826A9"/>
    <w:rsid w:val="00A8368E"/>
    <w:rsid w:val="00A85D40"/>
    <w:rsid w:val="00A85D8B"/>
    <w:rsid w:val="00A9145B"/>
    <w:rsid w:val="00A9208A"/>
    <w:rsid w:val="00A925D7"/>
    <w:rsid w:val="00A93880"/>
    <w:rsid w:val="00A94251"/>
    <w:rsid w:val="00AA13BA"/>
    <w:rsid w:val="00AA219D"/>
    <w:rsid w:val="00AA4468"/>
    <w:rsid w:val="00AA47F0"/>
    <w:rsid w:val="00AA4E07"/>
    <w:rsid w:val="00AB3370"/>
    <w:rsid w:val="00AB3BCC"/>
    <w:rsid w:val="00AB5F76"/>
    <w:rsid w:val="00AB7E30"/>
    <w:rsid w:val="00AD734E"/>
    <w:rsid w:val="00AD7DCD"/>
    <w:rsid w:val="00AE0851"/>
    <w:rsid w:val="00AE4EDF"/>
    <w:rsid w:val="00AE51C7"/>
    <w:rsid w:val="00AE7501"/>
    <w:rsid w:val="00AF101D"/>
    <w:rsid w:val="00AF5F03"/>
    <w:rsid w:val="00AF7117"/>
    <w:rsid w:val="00B0295D"/>
    <w:rsid w:val="00B10A86"/>
    <w:rsid w:val="00B156A1"/>
    <w:rsid w:val="00B172FA"/>
    <w:rsid w:val="00B20FD8"/>
    <w:rsid w:val="00B23315"/>
    <w:rsid w:val="00B26428"/>
    <w:rsid w:val="00B3082E"/>
    <w:rsid w:val="00B401A4"/>
    <w:rsid w:val="00B401EA"/>
    <w:rsid w:val="00B450AF"/>
    <w:rsid w:val="00B46241"/>
    <w:rsid w:val="00B50D70"/>
    <w:rsid w:val="00B5222A"/>
    <w:rsid w:val="00B559D3"/>
    <w:rsid w:val="00B56DD8"/>
    <w:rsid w:val="00B605D5"/>
    <w:rsid w:val="00B650FD"/>
    <w:rsid w:val="00B65E2E"/>
    <w:rsid w:val="00B66B7D"/>
    <w:rsid w:val="00B709FE"/>
    <w:rsid w:val="00B7239B"/>
    <w:rsid w:val="00B74A71"/>
    <w:rsid w:val="00B77D3C"/>
    <w:rsid w:val="00B86EEE"/>
    <w:rsid w:val="00B924A1"/>
    <w:rsid w:val="00B946FA"/>
    <w:rsid w:val="00BA0E4B"/>
    <w:rsid w:val="00BA0E6C"/>
    <w:rsid w:val="00BA2041"/>
    <w:rsid w:val="00BA2AF5"/>
    <w:rsid w:val="00BA45B7"/>
    <w:rsid w:val="00BA7380"/>
    <w:rsid w:val="00BC0CD3"/>
    <w:rsid w:val="00BC280C"/>
    <w:rsid w:val="00BC3FF5"/>
    <w:rsid w:val="00BC4066"/>
    <w:rsid w:val="00BC7261"/>
    <w:rsid w:val="00BC748A"/>
    <w:rsid w:val="00BC782E"/>
    <w:rsid w:val="00BD1574"/>
    <w:rsid w:val="00BD3ACD"/>
    <w:rsid w:val="00BE0785"/>
    <w:rsid w:val="00BE1746"/>
    <w:rsid w:val="00BE34BA"/>
    <w:rsid w:val="00BE45AD"/>
    <w:rsid w:val="00BE5DBA"/>
    <w:rsid w:val="00BE7BA0"/>
    <w:rsid w:val="00BF0A08"/>
    <w:rsid w:val="00BF1257"/>
    <w:rsid w:val="00BF1FC2"/>
    <w:rsid w:val="00BF3990"/>
    <w:rsid w:val="00BF4DBE"/>
    <w:rsid w:val="00BF6A15"/>
    <w:rsid w:val="00BF6DD2"/>
    <w:rsid w:val="00C039DE"/>
    <w:rsid w:val="00C03EEF"/>
    <w:rsid w:val="00C05D99"/>
    <w:rsid w:val="00C0674E"/>
    <w:rsid w:val="00C12C2F"/>
    <w:rsid w:val="00C16737"/>
    <w:rsid w:val="00C22831"/>
    <w:rsid w:val="00C25B19"/>
    <w:rsid w:val="00C31BE4"/>
    <w:rsid w:val="00C32AEB"/>
    <w:rsid w:val="00C345B4"/>
    <w:rsid w:val="00C349DA"/>
    <w:rsid w:val="00C34BE6"/>
    <w:rsid w:val="00C34E60"/>
    <w:rsid w:val="00C35985"/>
    <w:rsid w:val="00C44523"/>
    <w:rsid w:val="00C45F67"/>
    <w:rsid w:val="00C5241D"/>
    <w:rsid w:val="00C527E0"/>
    <w:rsid w:val="00C55A44"/>
    <w:rsid w:val="00C62FEB"/>
    <w:rsid w:val="00C71184"/>
    <w:rsid w:val="00C71567"/>
    <w:rsid w:val="00C717ED"/>
    <w:rsid w:val="00C73482"/>
    <w:rsid w:val="00C74D8D"/>
    <w:rsid w:val="00C75F56"/>
    <w:rsid w:val="00C77809"/>
    <w:rsid w:val="00C843E9"/>
    <w:rsid w:val="00C85D05"/>
    <w:rsid w:val="00C865B4"/>
    <w:rsid w:val="00C871BC"/>
    <w:rsid w:val="00C87502"/>
    <w:rsid w:val="00C917E1"/>
    <w:rsid w:val="00C91898"/>
    <w:rsid w:val="00C941A2"/>
    <w:rsid w:val="00C95285"/>
    <w:rsid w:val="00CA050B"/>
    <w:rsid w:val="00CA3F47"/>
    <w:rsid w:val="00CA6788"/>
    <w:rsid w:val="00CB16FB"/>
    <w:rsid w:val="00CB5FFB"/>
    <w:rsid w:val="00CB79AF"/>
    <w:rsid w:val="00CC0CBA"/>
    <w:rsid w:val="00CC6BC9"/>
    <w:rsid w:val="00CD1961"/>
    <w:rsid w:val="00CD366B"/>
    <w:rsid w:val="00CE49CB"/>
    <w:rsid w:val="00CE70EB"/>
    <w:rsid w:val="00CF0F29"/>
    <w:rsid w:val="00CF2AE2"/>
    <w:rsid w:val="00CF5938"/>
    <w:rsid w:val="00D026CC"/>
    <w:rsid w:val="00D03148"/>
    <w:rsid w:val="00D07C98"/>
    <w:rsid w:val="00D119D7"/>
    <w:rsid w:val="00D1495A"/>
    <w:rsid w:val="00D16D88"/>
    <w:rsid w:val="00D177AC"/>
    <w:rsid w:val="00D20A46"/>
    <w:rsid w:val="00D250CB"/>
    <w:rsid w:val="00D34071"/>
    <w:rsid w:val="00D341FB"/>
    <w:rsid w:val="00D35D7A"/>
    <w:rsid w:val="00D37B76"/>
    <w:rsid w:val="00D41501"/>
    <w:rsid w:val="00D5203E"/>
    <w:rsid w:val="00D52A86"/>
    <w:rsid w:val="00D56724"/>
    <w:rsid w:val="00D57FAD"/>
    <w:rsid w:val="00D607D0"/>
    <w:rsid w:val="00D65A5D"/>
    <w:rsid w:val="00D70D63"/>
    <w:rsid w:val="00D72465"/>
    <w:rsid w:val="00D773A8"/>
    <w:rsid w:val="00D8028E"/>
    <w:rsid w:val="00D82FD9"/>
    <w:rsid w:val="00D84B0C"/>
    <w:rsid w:val="00D84D5D"/>
    <w:rsid w:val="00D87BC6"/>
    <w:rsid w:val="00D911EF"/>
    <w:rsid w:val="00D947ED"/>
    <w:rsid w:val="00D97E74"/>
    <w:rsid w:val="00DA1226"/>
    <w:rsid w:val="00DA527B"/>
    <w:rsid w:val="00DA75A2"/>
    <w:rsid w:val="00DA7CD5"/>
    <w:rsid w:val="00DB0D55"/>
    <w:rsid w:val="00DB2E58"/>
    <w:rsid w:val="00DB487E"/>
    <w:rsid w:val="00DB490D"/>
    <w:rsid w:val="00DB6996"/>
    <w:rsid w:val="00DB72D0"/>
    <w:rsid w:val="00DC011A"/>
    <w:rsid w:val="00DC0CF3"/>
    <w:rsid w:val="00DC17A0"/>
    <w:rsid w:val="00DC2CE2"/>
    <w:rsid w:val="00DC3539"/>
    <w:rsid w:val="00DC69D1"/>
    <w:rsid w:val="00DD46C4"/>
    <w:rsid w:val="00DD7334"/>
    <w:rsid w:val="00DE2E79"/>
    <w:rsid w:val="00DE47F2"/>
    <w:rsid w:val="00DF014C"/>
    <w:rsid w:val="00DF0187"/>
    <w:rsid w:val="00DF0515"/>
    <w:rsid w:val="00DF1AF6"/>
    <w:rsid w:val="00DF2E9D"/>
    <w:rsid w:val="00DF6F5F"/>
    <w:rsid w:val="00E0392A"/>
    <w:rsid w:val="00E03BA7"/>
    <w:rsid w:val="00E05583"/>
    <w:rsid w:val="00E10AE1"/>
    <w:rsid w:val="00E10BF3"/>
    <w:rsid w:val="00E4023B"/>
    <w:rsid w:val="00E42E76"/>
    <w:rsid w:val="00E43EAA"/>
    <w:rsid w:val="00E468E2"/>
    <w:rsid w:val="00E46F11"/>
    <w:rsid w:val="00E50CC9"/>
    <w:rsid w:val="00E513C5"/>
    <w:rsid w:val="00E52A70"/>
    <w:rsid w:val="00E5328C"/>
    <w:rsid w:val="00E53618"/>
    <w:rsid w:val="00E54154"/>
    <w:rsid w:val="00E54F18"/>
    <w:rsid w:val="00E56E6C"/>
    <w:rsid w:val="00E60DFB"/>
    <w:rsid w:val="00E6139F"/>
    <w:rsid w:val="00E63965"/>
    <w:rsid w:val="00E65D36"/>
    <w:rsid w:val="00E66A91"/>
    <w:rsid w:val="00E74E17"/>
    <w:rsid w:val="00E75CFB"/>
    <w:rsid w:val="00E769DC"/>
    <w:rsid w:val="00E7748D"/>
    <w:rsid w:val="00E820C9"/>
    <w:rsid w:val="00E829B6"/>
    <w:rsid w:val="00E8350F"/>
    <w:rsid w:val="00E92E00"/>
    <w:rsid w:val="00EA1406"/>
    <w:rsid w:val="00EA18FC"/>
    <w:rsid w:val="00EA3C5D"/>
    <w:rsid w:val="00EA4630"/>
    <w:rsid w:val="00EA59D1"/>
    <w:rsid w:val="00EB0468"/>
    <w:rsid w:val="00EB6623"/>
    <w:rsid w:val="00EB73BD"/>
    <w:rsid w:val="00EC3CB3"/>
    <w:rsid w:val="00EC4D3D"/>
    <w:rsid w:val="00EC5654"/>
    <w:rsid w:val="00ED0696"/>
    <w:rsid w:val="00ED1182"/>
    <w:rsid w:val="00ED7130"/>
    <w:rsid w:val="00ED7407"/>
    <w:rsid w:val="00ED7DD6"/>
    <w:rsid w:val="00EE248D"/>
    <w:rsid w:val="00EE3250"/>
    <w:rsid w:val="00EE3FF6"/>
    <w:rsid w:val="00EE4EF2"/>
    <w:rsid w:val="00EE5606"/>
    <w:rsid w:val="00EE78B3"/>
    <w:rsid w:val="00EF0586"/>
    <w:rsid w:val="00EF1A77"/>
    <w:rsid w:val="00EF25D1"/>
    <w:rsid w:val="00EF439D"/>
    <w:rsid w:val="00EF5C54"/>
    <w:rsid w:val="00EF6BF9"/>
    <w:rsid w:val="00F02AE5"/>
    <w:rsid w:val="00F07A7F"/>
    <w:rsid w:val="00F123F8"/>
    <w:rsid w:val="00F22CCC"/>
    <w:rsid w:val="00F31F02"/>
    <w:rsid w:val="00F3538B"/>
    <w:rsid w:val="00F364EA"/>
    <w:rsid w:val="00F41AFC"/>
    <w:rsid w:val="00F41DF4"/>
    <w:rsid w:val="00F44AFA"/>
    <w:rsid w:val="00F5314A"/>
    <w:rsid w:val="00F560C0"/>
    <w:rsid w:val="00F560D2"/>
    <w:rsid w:val="00F57DE8"/>
    <w:rsid w:val="00F64D94"/>
    <w:rsid w:val="00F65844"/>
    <w:rsid w:val="00F7007F"/>
    <w:rsid w:val="00F70A2B"/>
    <w:rsid w:val="00F72992"/>
    <w:rsid w:val="00F73C10"/>
    <w:rsid w:val="00F7509A"/>
    <w:rsid w:val="00F752B2"/>
    <w:rsid w:val="00F903EB"/>
    <w:rsid w:val="00F91369"/>
    <w:rsid w:val="00F92501"/>
    <w:rsid w:val="00F94D72"/>
    <w:rsid w:val="00F97488"/>
    <w:rsid w:val="00FA2D08"/>
    <w:rsid w:val="00FA57DD"/>
    <w:rsid w:val="00FA7A37"/>
    <w:rsid w:val="00FB1BC7"/>
    <w:rsid w:val="00FB215A"/>
    <w:rsid w:val="00FB65E2"/>
    <w:rsid w:val="00FC28D3"/>
    <w:rsid w:val="00FC4524"/>
    <w:rsid w:val="00FC60CB"/>
    <w:rsid w:val="00FD1641"/>
    <w:rsid w:val="00FD2DEE"/>
    <w:rsid w:val="00FD7AED"/>
    <w:rsid w:val="00FE1FDC"/>
    <w:rsid w:val="00FE4B75"/>
    <w:rsid w:val="00FE4CFD"/>
    <w:rsid w:val="00FE4F40"/>
    <w:rsid w:val="00FE6193"/>
    <w:rsid w:val="00FF3296"/>
    <w:rsid w:val="00FF3BE7"/>
    <w:rsid w:val="00FF69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9EF856"/>
  <w15:docId w15:val="{3F1313F2-4F9D-4E4B-B847-B1A5788A6D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46A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46A04"/>
  </w:style>
  <w:style w:type="paragraph" w:styleId="Footer">
    <w:name w:val="footer"/>
    <w:basedOn w:val="Normal"/>
    <w:link w:val="FooterChar"/>
    <w:uiPriority w:val="99"/>
    <w:unhideWhenUsed/>
    <w:rsid w:val="00246A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46A04"/>
  </w:style>
  <w:style w:type="paragraph" w:styleId="ListParagraph">
    <w:name w:val="List Paragraph"/>
    <w:basedOn w:val="Normal"/>
    <w:uiPriority w:val="34"/>
    <w:qFormat/>
    <w:rsid w:val="00246A0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46A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6A0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094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67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59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566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55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72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32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8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2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9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header" Target="header2.xml"/><Relationship Id="rId34" Type="http://schemas.openxmlformats.org/officeDocument/2006/relationships/image" Target="media/image13.wmf"/><Relationship Id="rId42" Type="http://schemas.openxmlformats.org/officeDocument/2006/relationships/oleObject" Target="embeddings/oleObject17.bin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1.gif"/><Relationship Id="rId44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oter" Target="footer2.xml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header" Target="header3.xml"/><Relationship Id="rId8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262</Words>
  <Characters>149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ryn Reagin</dc:creator>
  <cp:lastModifiedBy>Seth Barclay</cp:lastModifiedBy>
  <cp:revision>7</cp:revision>
  <cp:lastPrinted>2016-04-13T14:52:00Z</cp:lastPrinted>
  <dcterms:created xsi:type="dcterms:W3CDTF">2014-10-21T16:23:00Z</dcterms:created>
  <dcterms:modified xsi:type="dcterms:W3CDTF">2016-11-07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